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6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4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5.xml" ContentType="application/inkml+xml"/>
  <Override PartName="/ppt/notesSlides/notesSlide14.xml" ContentType="application/vnd.openxmlformats-officedocument.presentationml.notesSlide+xml"/>
  <Override PartName="/ppt/ink/ink16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38" r:id="rId1"/>
    <p:sldMasterId id="2147483754" r:id="rId2"/>
    <p:sldMasterId id="2147483783" r:id="rId3"/>
  </p:sldMasterIdLst>
  <p:notesMasterIdLst>
    <p:notesMasterId r:id="rId21"/>
  </p:notesMasterIdLst>
  <p:sldIdLst>
    <p:sldId id="275" r:id="rId4"/>
    <p:sldId id="301" r:id="rId5"/>
    <p:sldId id="352" r:id="rId6"/>
    <p:sldId id="349" r:id="rId7"/>
    <p:sldId id="350" r:id="rId8"/>
    <p:sldId id="365" r:id="rId9"/>
    <p:sldId id="366" r:id="rId10"/>
    <p:sldId id="319" r:id="rId11"/>
    <p:sldId id="324" r:id="rId12"/>
    <p:sldId id="367" r:id="rId13"/>
    <p:sldId id="368" r:id="rId14"/>
    <p:sldId id="369" r:id="rId15"/>
    <p:sldId id="370" r:id="rId16"/>
    <p:sldId id="371" r:id="rId17"/>
    <p:sldId id="372" r:id="rId18"/>
    <p:sldId id="373" r:id="rId19"/>
    <p:sldId id="374" r:id="rId20"/>
  </p:sldIdLst>
  <p:sldSz cx="24384000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70F6B"/>
    <a:srgbClr val="FFFFFF"/>
    <a:srgbClr val="E7F7FF"/>
    <a:srgbClr val="D6F7FE"/>
    <a:srgbClr val="EEF7E9"/>
    <a:srgbClr val="135F82"/>
    <a:srgbClr val="008000"/>
    <a:srgbClr val="242452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65" autoAdjust="0"/>
    <p:restoredTop sz="94139" autoAdjust="0"/>
  </p:normalViewPr>
  <p:slideViewPr>
    <p:cSldViewPr>
      <p:cViewPr varScale="1">
        <p:scale>
          <a:sx n="35" d="100"/>
          <a:sy n="35" d="100"/>
        </p:scale>
        <p:origin x="344" y="5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gs" Target="tags/tag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8T14:42:38.75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17T16:42:21.748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20 1486,'0'-15,"-2"0,0 1,-7-27,-1-3,-7-73,-2-133,17-123,3 272,-5 18,-21-124,3 41,17 121,3 31,1 28,3 113,24 175,44 128,-58-364,-6-34,0-2,16 43,-21-71,-1-1,0 0,1 1,0-1,-1 0,1 1,0-1,0 0,0 0,0 0,0 0,0 0,0 0,2 2,-3-3,1-1,0 1,-1 0,1 0,-1 0,1-1,0 1,-1 0,1-1,-1 1,1 0,-1-1,1 1,-1-1,0 1,1-1,-1 1,1-1,-1 1,0-1,0 1,1-1,-1 1,0-1,0 0,0 1,1-1,-1 0,0 1,0-1,0 1,0-2,5-26,-1 0,-1-1,-1 1,-3-34,1 12,-2-46,-4 0,-4-1,-4 2,-27-94,19 10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2:34.399"/>
    </inkml:context>
    <inkml:brush xml:id="br0">
      <inkml:brushProperty name="width" value="0.035" units="cm"/>
      <inkml:brushProperty name="height" value="0.035" units="cm"/>
      <inkml:brushProperty name="color" value="#FFFFFF"/>
    </inkml:brush>
  </inkml:definitions>
  <inkml:trace contextRef="#ctx0" brushRef="#br0">404 1432 24575,'-7'-8'0,"0"0"0,1-1 0,0 1 0,0-1 0,1 0 0,0-1 0,-4-10 0,-20-71 0,28 86 0,-11-53 0,2-1 0,-3-67 0,-3-26 0,-9-7 0,19 106 0,6 52 0,0 1 0,0-1 0,0 0 0,0 1 0,0-1 0,0 0 0,0 1 0,0-1 0,1 0 0,-1 1 0,0-1 0,0 0 0,1 1 0,-1-1 0,0 0 0,1 1 0,-1-1 0,1 1 0,-1-1 0,0 1 0,1-1 0,0 0 0,0 1 0,-1 0 0,1 0 0,-1 0 0,1 0 0,0 0 0,-1 0 0,1 0 0,-1 0 0,1 0 0,0 0 0,-1 0 0,1 1 0,-1-1 0,1 0 0,-1 0 0,1 1 0,-1-1 0,1 0 0,-1 1 0,1-1 0,3 3 0,0 1 0,-1-1 0,0 0 0,1 1 0,3 6 0,20 38 0,-2 1 0,-2 1 0,16 54 0,-26-69 0,51 150 0,16 43 0,-77-220 0,15 43 0,-17-49 0,0 1 0,0-1 0,-1 0 0,1 0 0,-1 0 0,0 0 0,1 1 0,-1-1 0,0 0 0,-1 0 0,1 1 0,0-1 0,-1 0 0,1 0 0,-1 0 0,-1 5 0,2-7 0,0 0 0,-1 0 0,1 1 0,0-1 0,-1 0 0,1 0 0,0 1 0,-1-1 0,1 0 0,0 0 0,-1 0 0,1 0 0,-1 1 0,1-1 0,0 0 0,-1 0 0,1 0 0,-1 0 0,1 0 0,0 0 0,-1 0 0,1 0 0,-1 0 0,1 0 0,0 0 0,-1-1 0,-15-8 0,10 2 0,0-1 0,0 1 0,0-1 0,1 0 0,0 0 0,-5-13 0,-21-62 0,11 12 0,3-1 0,3-1 0,-6-114 0,14-220 0,7 369 0,0 36 0,0 7 0,1 64 0,-2-43-1,1 462-346,-24 3 25,16-406 322,4-27 0,-3 0 0,-21 85 0,25-136 0,0 0 0,0 0 0,-1 0 0,0-1 0,0 1 0,-8 11 0,11-18 0,-1 1 0,1 0 0,-1-1 0,1 1 0,-1 0 0,1-1 0,-1 1 0,1-1 0,-1 1 0,1-1 0,-1 1 0,0-1 0,1 0 0,-1 1 0,0-1 0,0 1 0,1-1 0,-1 0 0,0 0 0,0 0 0,1 1 0,-1-1 0,0 0 0,0 0 0,0 0 0,1 0 0,-1 0 0,0 0 0,0-1 0,0 1 0,1 0 0,-1 0 0,0 0 0,0-1 0,1 1 0,-1 0 0,0-1 0,1 1 0,-1-1 0,0 1 0,1-1 0,-1 1 0,0-1 0,1 1 0,-1-1 0,1 0 0,-1 1 0,1-2 0,-4-3 0,2 0 0,-1 0 0,0 0 0,1-1 0,-3-9 0,-5-25 93,2-1 0,-6-76 0,8-92 275,5 158-345,3-356-23,-2 358 0,0 11 0,-6-56 0,4 80 0,-1 1 0,0-1 0,-1 1 0,0-1 0,-1 1 0,-12-23 0,17 35 0,-1 0 0,0-1 0,1 1 0,-1 0 0,0 0 0,0-1 0,0 1 0,0 0 0,-1 0 0,1 0 0,0 0 0,0 1 0,-2-2 0,2 2 0,1 0 0,-1 0 0,1 0 0,-1-1 0,1 1 0,-1 0 0,1 0 0,-1 1 0,1-1 0,-1 0 0,1 0 0,0 0 0,-1 0 0,1 0 0,-1 0 0,1 1 0,-1-1 0,1 0 0,-1 0 0,1 1 0,0-1 0,-1 0 0,1 1 0,0-1 0,-1 0 0,0 1 0,-1 3 0,0 0 0,-1 0 0,2 0 0,-1 1 0,0-1 0,1 0 0,-2 8 0,-4 28 0,3 1 0,0 1 0,5 73 0,24 340 0,-10-203 0,-11-197 0,-3-52 0,0-8 0,0-32 0,-3-820 0,4 753 0,19-139 0,-6 164 0,-13 71 0,0 0 0,1 0 0,0 1 0,1-1 0,0 1 0,7-13 0,-10 19 0,0-1 0,0 1 0,0 0 0,0 0 0,0-1 0,0 1 0,0 0 0,0 0 0,0 0 0,0 0 0,0 0 0,1 1 0,-1-1 0,0 0 0,1 1 0,-1-1 0,1 0 0,-1 1 0,1 0 0,-1-1 0,1 1 0,-1 0 0,1 0 0,-1 0 0,2 0 0,-1 1 0,0 0 0,0 0 0,0 0 0,0 0 0,0 1 0,-1-1 0,1 1 0,-1-1 0,1 1 0,-1 0 0,1 0 0,-1-1 0,0 1 0,0 0 0,0 0 0,0 0 0,0 0 0,1 4 0,4 12 0,0 1 0,-1 0 0,4 30 0,3 70 0,-12-115 0,13 821 0,-16-1029 0,2-375 0,4 629 0,18 94 0,-14-107 0,-6-35 0,-1-7 0,-11-63 0,-24-84 0,-7-38 0,39 177 0,1-1 0,0-25 0,6 26 0,2 17 0,6 23 0,36 105 0,12 35 0,44 47 0,-7-19 0,-24-12 0,-72-181 0,-1-3 0,-4-11 0,-11-29 0,-182-462 0,163 415 0,32 85 0,1 0 0,0 0 0,0 0 0,-1 0 0,0 0 0,0 1 0,1-1 0,-2 1 0,-3-5 0,6 7 0,0 0 0,-1 0 0,1 0 0,0 0 0,-1-1 0,1 1 0,0 0 0,-1 0 0,1 0 0,-1 0 0,1 0 0,0 0 0,-1 0 0,1 0 0,0 1 0,-1-1 0,1 0 0,0 0 0,-1 0 0,1 0 0,0 0 0,-1 0 0,1 1 0,0-1 0,-1 0 0,1 0 0,0 1 0,0-1 0,-1 0 0,1 0 0,0 1 0,0-1 0,-1 0 0,1 1 0,0-1 0,0 0 0,0 1 0,0-1 0,-1 0 0,1 1 0,0-1 0,0 0 0,0 1 0,-2 8 0,0 0 0,0 0 0,1 0 0,-1 16 0,5 224 0,-1-216 0,-1-31 0,0-8 0,1-47 0,0-9 0,0 131 0,7 65 0,56 257 0,-48-324 0,-10-56 0,-7-11 0,0 0 0,1 0 0,-1 0 0,0 0 0,0 0 0,1 0 0,-1-1 0,0 1 0,1 0 0,-1 0 0,0 0 0,0 0 0,0-1 0,1 1 0,-1 0 0,0 0 0,0-1 0,0 1 0,1 0 0,-1 0 0,0-1 0,0 1 0,0 0 0,0-1 0,0 1 0,0 0 0,0-1 0,0 1 0,0 0 0,0 0 0,0-1 0,4-18 0,0-36 0,4-379-40,-8 328-100,0 103 125,-5-271-780,0 198 749,-21-114-1,24 179 47,-3-12 0,-9-30 0,13 49 0,-1 0 0,1 0 0,-1 1 0,1-1 0,-1 1 0,0 0 0,0-1 0,-1 1 0,1 0 0,-1 0 0,1 0 0,-1 1 0,0-1 0,-6-4 0,8 7 0,0 0 0,0-1 0,0 1 0,0 0 0,0 0 0,0-1 0,0 1 0,0 0 0,0 0 0,0 0 0,0 0 0,0 1 0,0-1 0,0 0 0,0 0 0,0 0 0,0 1 0,0-1 0,0 1 0,0-1 0,1 0 0,-1 1 0,0 0 0,0-1 0,0 1 0,1-1 0,-1 1 0,0 0 0,1 0 0,-1-1 0,0 1 0,1 0 0,-1 0 0,1 0 0,-1 1 0,-4 7 0,1 0 0,0 0 0,1 1 0,0-1 0,1 1 0,-2 11 0,-8 55-22,-2 79 0,6 88-471,7-191 309,-2 544 40,-6-443 316,9-148-116,0 0-1,-1 0 1,0 1-1,0-1 1,0 0-1,-1 0 1,1 0-1,-1 0 1,0 0-1,-5 7 1,7-12-50,-1 1 1,1-1 0,-1 0 0,1 0-1,-1 1 1,1-1 0,0 0-1,-1 0 1,1 0 0,-1 1 0,1-1-1,-1 0 1,1 0 0,-1 0-1,1 0 1,-1 0 0,1 0 0,-1 0-1,1 0 1,-1 0 0,1-1-1,-1 1 1,1 0 0,-1 0-1,1 0 1,-1 0 0,1-1 0,-1 1-1,1 0 1,0-1 0,-1 1-1,0-1 1,-2-1-2,0-1-1,0 0 0,0-1 1,1 1-1,-1 0 1,-2-6-1,-10-18-4,0 0 0,2-2 0,-13-40 0,-21-98-4,9 27 160,34 128-4,0 1 1,-1-1-1,-11-20 0,16 31-149,0 1 0,0-1 0,0 1 0,0-1 0,-1 1 0,1-1 0,0 1-1,0 0 1,-1-1 0,1 1 0,0-1 0,-1 1 0,1 0 0,0-1 0,-1 1 0,1 0 0,-1-1 0,1 1 0,0 0 0,-1 0 0,1-1-1,-1 1 1,1 0 0,-1 0 0,1 0 0,-1 0 0,1 0 0,-1-1 0,1 1 0,-1 0 0,1 0 0,-1 0 0,1 0 0,-1 1 0,1-1-1,-1 0 1,1 0 0,-1 0 0,1 0 0,-1 0 0,1 1 0,-1-1 0,1 0 0,-1 0 0,1 1 0,0-1 0,-1 0 0,1 1 0,0-1-1,-1 0 1,0 1 0,-1 4-3,0-1 0,-1 0 0,1 1 0,1-1 0,-1 1 0,1-1 0,0 1 0,0 0 0,-1 9 0,0 52 0,2-55 0,0 32 0,3 0 0,12 63 0,-15-104 0,0-1 0,0 0 0,0 1 0,1-1 0,-1 0 0,0 0 0,1 1 0,0-1 0,-1 0 0,1 0 0,-1 0 0,1 0 0,0 1 0,1 0 0,-1-2 0,-1 0 0,1 0 0,-1 0 0,0-1 0,1 1 0,-1 0 0,1 0 0,-1-1 0,0 1 0,1 0 0,-1 0 0,0-1 0,1 1 0,-1 0 0,0-1 0,0 1 0,0-1 0,1 1 0,-1 0 0,0-1 0,0 1 0,0-1 0,0 1 0,1-1 0,-1 1 0,0 0 0,0-2 0,9-50 0,9-353-267,-9 93-67,-3 234 251,32-151-1,-31 203 84,1 1 0,0 0 0,20-39 0,-25 59 0,-1 0 0,1 1 0,-1-1 0,2 1 0,-1 0 0,0 0 0,1 0 0,-1 0 0,1 1 0,0-1 0,1 1 0,7-5 0,-10 7 0,-1 1 0,0-1 0,1 1 0,-1 0 0,1 0 0,-1-1 0,1 1 0,-1 0 0,1 0 0,-1 0 0,1 1 0,-1-1 0,0 0 0,1 1 0,-1-1 0,1 0 0,-1 1 0,2 0 0,0 1 0,0 0 0,-1 0 0,1 0 0,-1 1 0,1-1 0,-1 1 0,0-1 0,0 1 0,0 0 0,3 4 0,3 11 0,1 1 0,-2 0 0,-1 0 0,5 21 0,96 590-1112,-56-47 1429,-46-513-140,-5-179-177,-5-125-359,-11 1 0,-60-307 1,68 505 789,-15-47-1,22 80-413,0 0 0,1 0-1,-1 0 1,0 0-1,0 0 1,-1 0-1,1 0 1,0 0 0,-1 0-1,1 1 1,-4-4-1,5 5-15,0 0 0,-1 0 0,1 0 0,-1 0 0,1 0 0,0 0 0,-1 0 0,1 0-1,-1 0 1,1 0 0,0 0 0,-1 0 0,1 0 0,-1 0 0,1 0 0,0 0 0,-1 0 0,1 0 0,0 1-1,-1-1 1,1 0 0,0 0 0,-1 0 0,1 1 0,0-1 0,-1 0 0,1 0 0,0 1 0,0-1 0,-1 0 0,1 1-1,0-1 1,0 0 0,0 1 0,-1-1 0,1 1 0,-3 6-4,1-1 0,-1 1 0,1 0 1,1 0-1,-2 8 0,-6 58-10,-1 75 1,9 77 670,2-171-137,1 8-290,4-734-231,-8 418 0,4 218 0,-1 36 0,-1 0 0,0 0 0,0 1 0,0-1 0,0 0 0,0 0 0,0 0 0,0 0 0,0 0 0,0 0 0,0 0 0,1 0 0,-1 0 0,0 0 0,0 0 0,0 0 0,0 1 0,0-1 0,0 0 0,0 0 0,1 0 0,-1 0 0,0 0 0,0 0 0,0 0 0,0 0 0,0 0 0,0 0 0,1 0 0,-1 0 0,0 0 0,0 0 0,0-1 0,0 1 0,0 0 0,0 0 0,0 0 0,1 0 0,-1 0 0,0 0 0,0 0 0,0 0 0,0 0 0,0 0 0,0 0 0,0 0 0,0-1 0,0 1 0,1 0 0,-1 0 0,0 0 0,0 0 0,0 0 0,0 0 0,0 0 0,0-1 0,15 55 0,-11-37 0,26 99 0,63 302 0,-65-228 0,-25-179 0,-1-16 0,1-36 0,-1-1 0,-5-45 0,1 32 0,1 9 0,0 41 0,0 29 0,-2 758-914,3-492 709,-1-171 205,-3-96 0,1-22 0,0-6 0,-4-15 0,2 0 0,-5-29 0,-15-133 0,-44-551-1183,29 291 609,33 388 659,4 52 9,1 11 24,-1 77 433,5 122-366,-2 115-200,-1-313 33,-4 70-61,4-75 71,0 0 0,0 1 0,0-1-1,0 0 1,-1 0 0,0-1 0,0 1 0,0 0 0,0-1 0,-1 1 0,-4 5 0,7-10-3,0 0-1,-1 1 1,1-1 0,0 0 0,-1 1-1,1-1 1,-1 0 0,1 1 0,0-1 0,-1 0-1,1 0 1,-1 0 0,1 1 0,-1-1-1,1 0 1,-1 0 0,1 0 0,-1 0 0,1 0-1,-1 0 1,1 0 0,-1 0 0,1 0-1,-2 0 1,1-1 16,0 1 1,0-1-1,0 1 0,1-1 1,-1 0-1,0 1 0,0-1 1,0 0-1,1 0 0,-1 0 0,0 1 1,1-1-1,-1 0 0,0-2 1,-6-12 61,1-1 0,-5-18 0,9 27-103,-45-157 175,-27-83-86,-18 9-1718,46 146-519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7:32.20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206 24575,'0'-10'0,"0"-13"0,0-24 0,0-12 0,10-8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54:56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8T14:42:38.75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8T14:42:38.75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8T14:42:38.756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0 1 245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5.2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7.25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846 24575,'0'-20'0,"0"-16"0,0-13 0,0-7 0,0-15 0,0-5 0,0 0 0,0 3 0,0 4 0,0 3 0,0 4 0,0 1 0,0-8 0,0 7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3-08-17T16:42:21.748"/>
    </inkml:context>
    <inkml:brush xml:id="br0">
      <inkml:brushProperty name="width" value="0.3" units="cm"/>
      <inkml:brushProperty name="height" value="0.6" units="cm"/>
      <inkml:brushProperty name="color" value="#FFFFFF"/>
      <inkml:brushProperty name="tip" value="rectangle"/>
      <inkml:brushProperty name="rasterOp" value="maskPen"/>
      <inkml:brushProperty name="ignorePressure" value="1"/>
    </inkml:brush>
  </inkml:definitions>
  <inkml:trace contextRef="#ctx0" brushRef="#br0">120 1486,'0'-15,"-2"0,0 1,-7-27,-1-3,-7-73,-2-133,17-123,3 272,-5 18,-21-124,3 41,17 121,3 31,1 28,3 113,24 175,44 128,-58-364,-6-34,0-2,16 43,-21-71,-1-1,0 0,1 1,0-1,-1 0,1 1,0-1,0 0,0 0,0 0,0 0,0 0,0 0,2 2,-3-3,1-1,0 1,-1 0,1 0,-1 0,1-1,0 1,-1 0,1-1,-1 1,1 0,-1-1,1 1,-1-1,0 1,1-1,-1 1,1-1,-1 1,0-1,0 1,1-1,-1 1,0-1,0 0,0 1,1-1,-1 0,0 1,0-1,0 1,0-2,5-26,-1 0,-1-1,-1 1,-3-34,1 12,-2-46,-4 0,-4-1,-4 2,-27-94,19 10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2:34.399"/>
    </inkml:context>
    <inkml:brush xml:id="br0">
      <inkml:brushProperty name="width" value="0.035" units="cm"/>
      <inkml:brushProperty name="height" value="0.035" units="cm"/>
      <inkml:brushProperty name="color" value="#FFFFFF"/>
    </inkml:brush>
  </inkml:definitions>
  <inkml:trace contextRef="#ctx0" brushRef="#br0">404 1432 24575,'-7'-8'0,"0"0"0,1-1 0,0 1 0,0-1 0,1 0 0,0-1 0,-4-10 0,-20-71 0,28 86 0,-11-53 0,2-1 0,-3-67 0,-3-26 0,-9-7 0,19 106 0,6 52 0,0 1 0,0-1 0,0 0 0,0 1 0,0-1 0,0 0 0,0 1 0,0-1 0,1 0 0,-1 1 0,0-1 0,0 0 0,1 1 0,-1-1 0,0 0 0,1 1 0,-1-1 0,1 1 0,-1-1 0,0 1 0,1-1 0,0 0 0,0 1 0,-1 0 0,1 0 0,-1 0 0,1 0 0,0 0 0,-1 0 0,1 0 0,-1 0 0,1 0 0,0 0 0,-1 0 0,1 1 0,-1-1 0,1 0 0,-1 0 0,1 1 0,-1-1 0,1 0 0,-1 1 0,1-1 0,3 3 0,0 1 0,-1-1 0,0 0 0,1 1 0,3 6 0,20 38 0,-2 1 0,-2 1 0,16 54 0,-26-69 0,51 150 0,16 43 0,-77-220 0,15 43 0,-17-49 0,0 1 0,0-1 0,-1 0 0,1 0 0,-1 0 0,0 0 0,1 1 0,-1-1 0,0 0 0,-1 0 0,1 1 0,0-1 0,-1 0 0,1 0 0,-1 0 0,-1 5 0,2-7 0,0 0 0,-1 0 0,1 1 0,0-1 0,-1 0 0,1 0 0,0 1 0,-1-1 0,1 0 0,0 0 0,-1 0 0,1 0 0,-1 1 0,1-1 0,0 0 0,-1 0 0,1 0 0,-1 0 0,1 0 0,0 0 0,-1 0 0,1 0 0,-1 0 0,1 0 0,0 0 0,-1-1 0,-15-8 0,10 2 0,0-1 0,0 1 0,0-1 0,1 0 0,0 0 0,-5-13 0,-21-62 0,11 12 0,3-1 0,3-1 0,-6-114 0,14-220 0,7 369 0,0 36 0,0 7 0,1 64 0,-2-43-1,1 462-346,-24 3 25,16-406 322,4-27 0,-3 0 0,-21 85 0,25-136 0,0 0 0,0 0 0,-1 0 0,0-1 0,0 1 0,-8 11 0,11-18 0,-1 1 0,1 0 0,-1-1 0,1 1 0,-1 0 0,1-1 0,-1 1 0,1-1 0,-1 1 0,1-1 0,-1 1 0,0-1 0,1 0 0,-1 1 0,0-1 0,0 1 0,1-1 0,-1 0 0,0 0 0,0 0 0,1 1 0,-1-1 0,0 0 0,0 0 0,0 0 0,1 0 0,-1 0 0,0 0 0,0-1 0,0 1 0,1 0 0,-1 0 0,0 0 0,0-1 0,1 1 0,-1 0 0,0-1 0,1 1 0,-1-1 0,0 1 0,1-1 0,-1 1 0,0-1 0,1 1 0,-1-1 0,1 0 0,-1 1 0,1-2 0,-4-3 0,2 0 0,-1 0 0,0 0 0,1-1 0,-3-9 0,-5-25 93,2-1 0,-6-76 0,8-92 275,5 158-345,3-356-23,-2 358 0,0 11 0,-6-56 0,4 80 0,-1 1 0,0-1 0,-1 1 0,0-1 0,-1 1 0,-12-23 0,17 35 0,-1 0 0,0-1 0,1 1 0,-1 0 0,0 0 0,0-1 0,0 1 0,0 0 0,-1 0 0,1 0 0,0 0 0,0 1 0,-2-2 0,2 2 0,1 0 0,-1 0 0,1 0 0,-1-1 0,1 1 0,-1 0 0,1 0 0,-1 1 0,1-1 0,-1 0 0,1 0 0,0 0 0,-1 0 0,1 0 0,-1 0 0,1 1 0,-1-1 0,1 0 0,-1 0 0,1 1 0,0-1 0,-1 0 0,1 1 0,0-1 0,-1 0 0,0 1 0,-1 3 0,0 0 0,-1 0 0,2 0 0,-1 1 0,0-1 0,1 0 0,-2 8 0,-4 28 0,3 1 0,0 1 0,5 73 0,24 340 0,-10-203 0,-11-197 0,-3-52 0,0-8 0,0-32 0,-3-820 0,4 753 0,19-139 0,-6 164 0,-13 71 0,0 0 0,1 0 0,0 1 0,1-1 0,0 1 0,7-13 0,-10 19 0,0-1 0,0 1 0,0 0 0,0 0 0,0-1 0,0 1 0,0 0 0,0 0 0,0 0 0,0 0 0,0 0 0,1 1 0,-1-1 0,0 0 0,1 1 0,-1-1 0,1 0 0,-1 1 0,1 0 0,-1-1 0,1 1 0,-1 0 0,1 0 0,-1 0 0,2 0 0,-1 1 0,0 0 0,0 0 0,0 0 0,0 0 0,0 1 0,-1-1 0,1 1 0,-1-1 0,1 1 0,-1 0 0,1 0 0,-1-1 0,0 1 0,0 0 0,0 0 0,0 0 0,0 0 0,1 4 0,4 12 0,0 1 0,-1 0 0,4 30 0,3 70 0,-12-115 0,13 821 0,-16-1029 0,2-375 0,4 629 0,18 94 0,-14-107 0,-6-35 0,-1-7 0,-11-63 0,-24-84 0,-7-38 0,39 177 0,1-1 0,0-25 0,6 26 0,2 17 0,6 23 0,36 105 0,12 35 0,44 47 0,-7-19 0,-24-12 0,-72-181 0,-1-3 0,-4-11 0,-11-29 0,-182-462 0,163 415 0,32 85 0,1 0 0,0 0 0,0 0 0,-1 0 0,0 0 0,0 1 0,1-1 0,-2 1 0,-3-5 0,6 7 0,0 0 0,-1 0 0,1 0 0,0 0 0,-1-1 0,1 1 0,0 0 0,-1 0 0,1 0 0,-1 0 0,1 0 0,0 0 0,-1 0 0,1 0 0,0 1 0,-1-1 0,1 0 0,0 0 0,-1 0 0,1 0 0,0 0 0,-1 0 0,1 1 0,0-1 0,-1 0 0,1 0 0,0 1 0,0-1 0,-1 0 0,1 0 0,0 1 0,0-1 0,-1 0 0,1 1 0,0-1 0,0 0 0,0 1 0,0-1 0,-1 0 0,1 1 0,0-1 0,0 0 0,0 1 0,-2 8 0,0 0 0,0 0 0,1 0 0,-1 16 0,5 224 0,-1-216 0,-1-31 0,0-8 0,1-47 0,0-9 0,0 131 0,7 65 0,56 257 0,-48-324 0,-10-56 0,-7-11 0,0 0 0,1 0 0,-1 0 0,0 0 0,0 0 0,1 0 0,-1-1 0,0 1 0,1 0 0,-1 0 0,0 0 0,0 0 0,0-1 0,1 1 0,-1 0 0,0 0 0,0-1 0,0 1 0,1 0 0,-1 0 0,0-1 0,0 1 0,0 0 0,0-1 0,0 1 0,0 0 0,0-1 0,0 1 0,0 0 0,0 0 0,0-1 0,4-18 0,0-36 0,4-379-40,-8 328-100,0 103 125,-5-271-780,0 198 749,-21-114-1,24 179 47,-3-12 0,-9-30 0,13 49 0,-1 0 0,1 0 0,-1 1 0,1-1 0,-1 1 0,0 0 0,0-1 0,-1 1 0,1 0 0,-1 0 0,1 0 0,-1 1 0,0-1 0,-6-4 0,8 7 0,0 0 0,0-1 0,0 1 0,0 0 0,0 0 0,0-1 0,0 1 0,0 0 0,0 0 0,0 0 0,0 0 0,0 1 0,0-1 0,0 0 0,0 0 0,0 0 0,0 1 0,0-1 0,0 1 0,0-1 0,1 0 0,-1 1 0,0 0 0,0-1 0,0 1 0,1-1 0,-1 1 0,0 0 0,1 0 0,-1-1 0,0 1 0,1 0 0,-1 0 0,1 0 0,-1 1 0,-4 7 0,1 0 0,0 0 0,1 1 0,0-1 0,1 1 0,-2 11 0,-8 55-22,-2 79 0,6 88-471,7-191 309,-2 544 40,-6-443 316,9-148-116,0 0-1,-1 0 1,0 1-1,0-1 1,0 0-1,-1 0 1,1 0-1,-1 0 1,0 0-1,-5 7 1,7-12-50,-1 1 1,1-1 0,-1 0 0,1 0-1,-1 1 1,1-1 0,0 0-1,-1 0 1,1 0 0,-1 1 0,1-1-1,-1 0 1,1 0 0,-1 0-1,1 0 1,-1 0 0,1 0 0,-1 0-1,1 0 1,-1 0 0,1-1-1,-1 1 1,1 0 0,-1 0-1,1 0 1,-1 0 0,1-1 0,-1 1-1,1 0 1,0-1 0,-1 1-1,0-1 1,-2-1-2,0-1-1,0 0 0,0-1 1,1 1-1,-1 0 1,-2-6-1,-10-18-4,0 0 0,2-2 0,-13-40 0,-21-98-4,9 27 160,34 128-4,0 1 1,-1-1-1,-11-20 0,16 31-149,0 1 0,0-1 0,0 1 0,0-1 0,-1 1 0,1-1 0,0 1-1,0 0 1,-1-1 0,1 1 0,0-1 0,-1 1 0,1 0 0,0-1 0,-1 1 0,1 0 0,-1-1 0,1 1 0,0 0 0,-1 0 0,1-1-1,-1 1 1,1 0 0,-1 0 0,1 0 0,-1 0 0,1 0 0,-1-1 0,1 1 0,-1 0 0,1 0 0,-1 0 0,1 0 0,-1 1 0,1-1-1,-1 0 1,1 0 0,-1 0 0,1 0 0,-1 0 0,1 1 0,-1-1 0,1 0 0,-1 0 0,1 1 0,0-1 0,-1 0 0,1 1 0,0-1-1,-1 0 1,0 1 0,-1 4-3,0-1 0,-1 0 0,1 1 0,1-1 0,-1 1 0,1-1 0,0 1 0,0 0 0,-1 9 0,0 52 0,2-55 0,0 32 0,3 0 0,12 63 0,-15-104 0,0-1 0,0 0 0,0 1 0,1-1 0,-1 0 0,0 0 0,1 1 0,0-1 0,-1 0 0,1 0 0,-1 0 0,1 0 0,0 1 0,1 0 0,-1-2 0,-1 0 0,1 0 0,-1 0 0,0-1 0,1 1 0,-1 0 0,1 0 0,-1-1 0,0 1 0,1 0 0,-1 0 0,0-1 0,1 1 0,-1 0 0,0-1 0,0 1 0,0-1 0,1 1 0,-1 0 0,0-1 0,0 1 0,0-1 0,0 1 0,1-1 0,-1 1 0,0 0 0,0-2 0,9-50 0,9-353-267,-9 93-67,-3 234 251,32-151-1,-31 203 84,1 1 0,0 0 0,20-39 0,-25 59 0,-1 0 0,1 1 0,-1-1 0,2 1 0,-1 0 0,0 0 0,1 0 0,-1 0 0,1 1 0,0-1 0,1 1 0,7-5 0,-10 7 0,-1 1 0,0-1 0,1 1 0,-1 0 0,1 0 0,-1-1 0,1 1 0,-1 0 0,1 0 0,-1 0 0,1 1 0,-1-1 0,0 0 0,1 1 0,-1-1 0,1 0 0,-1 1 0,2 0 0,0 1 0,0 0 0,-1 0 0,1 0 0,-1 1 0,1-1 0,-1 1 0,0-1 0,0 1 0,0 0 0,3 4 0,3 11 0,1 1 0,-2 0 0,-1 0 0,5 21 0,96 590-1112,-56-47 1429,-46-513-140,-5-179-177,-5-125-359,-11 1 0,-60-307 1,68 505 789,-15-47-1,22 80-413,0 0 0,1 0-1,-1 0 1,0 0-1,0 0 1,-1 0-1,1 0 1,0 0 0,-1 0-1,1 1 1,-4-4-1,5 5-15,0 0 0,-1 0 0,1 0 0,-1 0 0,1 0 0,0 0 0,-1 0 0,1 0-1,-1 0 1,1 0 0,0 0 0,-1 0 0,1 0 0,-1 0 0,1 0 0,0 0 0,-1 0 0,1 0 0,0 1-1,-1-1 1,1 0 0,0 0 0,-1 0 0,1 1 0,0-1 0,-1 0 0,1 0 0,0 1 0,0-1 0,-1 0 0,1 1-1,0-1 1,0 0 0,0 1 0,-1-1 0,1 1 0,-3 6-4,1-1 0,-1 1 0,1 0 1,1 0-1,-2 8 0,-6 58-10,-1 75 1,9 77 670,2-171-137,1 8-290,4-734-231,-8 418 0,4 218 0,-1 36 0,-1 0 0,0 0 0,0 1 0,0-1 0,0 0 0,0 0 0,0 0 0,0 0 0,0 0 0,0 0 0,0 0 0,1 0 0,-1 0 0,0 0 0,0 0 0,0 0 0,0 1 0,0-1 0,0 0 0,0 0 0,1 0 0,-1 0 0,0 0 0,0 0 0,0 0 0,0 0 0,0 0 0,0 0 0,1 0 0,-1 0 0,0 0 0,0 0 0,0-1 0,0 1 0,0 0 0,0 0 0,0 0 0,1 0 0,-1 0 0,0 0 0,0 0 0,0 0 0,0 0 0,0 0 0,0 0 0,0 0 0,0-1 0,0 1 0,1 0 0,-1 0 0,0 0 0,0 0 0,0 0 0,0 0 0,0 0 0,0-1 0,15 55 0,-11-37 0,26 99 0,63 302 0,-65-228 0,-25-179 0,-1-16 0,1-36 0,-1-1 0,-5-45 0,1 32 0,1 9 0,0 41 0,0 29 0,-2 758-914,3-492 709,-1-171 205,-3-96 0,1-22 0,0-6 0,-4-15 0,2 0 0,-5-29 0,-15-133 0,-44-551-1183,29 291 609,33 388 659,4 52 9,1 11 24,-1 77 433,5 122-366,-2 115-200,-1-313 33,-4 70-61,4-75 71,0 0 0,0 1 0,0-1-1,0 0 1,-1 0 0,0-1 0,0 1 0,0 0 0,0-1 0,-1 1 0,-4 5 0,7-10-3,0 0-1,-1 1 1,1-1 0,0 0 0,-1 1-1,1-1 1,-1 0 0,1 1 0,0-1 0,-1 0-1,1 0 1,-1 0 0,1 1 0,-1-1-1,1 0 1,-1 0 0,1 0 0,-1 0 0,1 0-1,-1 0 1,1 0 0,-1 0 0,1 0-1,-2 0 1,1-1 16,0 1 1,0-1-1,0 1 0,1-1 1,-1 0-1,0 1 0,0-1 1,0 0-1,1 0 0,-1 0 0,0 1 1,1-1-1,-1 0 0,0-2 1,-6-12 61,1-1 0,-5-18 0,9 27-103,-45-157 175,-27-83-86,-18 9-1718,46 146-519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7:32.20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206 24575,'0'-10'0,"0"-13"0,0-24 0,0-12 0,10-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54:56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5.2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8-17T16:41:37.25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846 24575,'0'-20'0,"0"-16"0,0-13 0,0-7 0,0-15 0,0-5 0,0 0 0,0 3 0,0 4 0,0 3 0,0 4 0,0 1 0,0-8 0,0 7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3967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9615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238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8873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6273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2062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927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414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36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652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9224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8231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215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003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362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385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377641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26027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098318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50239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246560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852385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200713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048906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1/27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88578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4657963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56495635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2118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.png"/><Relationship Id="rId5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6" Type="http://schemas.openxmlformats.org/officeDocument/2006/relationships/customXml" Target="../ink/ink15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.png"/><Relationship Id="rId5" Type="http://schemas.openxmlformats.org/officeDocument/2006/relationships/customXml" Target="../ink/ink16.xml"/><Relationship Id="rId4" Type="http://schemas.openxmlformats.org/officeDocument/2006/relationships/image" Target="../media/image24.png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.png"/><Relationship Id="rId4" Type="http://schemas.openxmlformats.org/officeDocument/2006/relationships/customXml" Target="../ink/ink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14.png"/><Relationship Id="rId18" Type="http://schemas.openxmlformats.org/officeDocument/2006/relationships/oleObject" Target="../embeddings/oleObject3.bin"/><Relationship Id="rId3" Type="http://schemas.openxmlformats.org/officeDocument/2006/relationships/customXml" Target="../ink/ink2.xml"/><Relationship Id="rId7" Type="http://schemas.openxmlformats.org/officeDocument/2006/relationships/image" Target="../media/image11.png"/><Relationship Id="rId12" Type="http://schemas.openxmlformats.org/officeDocument/2006/relationships/customXml" Target="../ink/ink6.xml"/><Relationship Id="rId17" Type="http://schemas.openxmlformats.org/officeDocument/2006/relationships/image" Target="../media/image10.e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9.emf"/><Relationship Id="rId1" Type="http://schemas.openxmlformats.org/officeDocument/2006/relationships/slideLayout" Target="../slideLayouts/slideLayout11.xml"/><Relationship Id="rId6" Type="http://schemas.openxmlformats.org/officeDocument/2006/relationships/customXml" Target="../ink/ink3.xml"/><Relationship Id="rId11" Type="http://schemas.openxmlformats.org/officeDocument/2006/relationships/image" Target="../media/image13.png"/><Relationship Id="rId5" Type="http://schemas.openxmlformats.org/officeDocument/2006/relationships/image" Target="../media/image102.png"/><Relationship Id="rId15" Type="http://schemas.openxmlformats.org/officeDocument/2006/relationships/image" Target="../media/image15.png"/><Relationship Id="rId10" Type="http://schemas.openxmlformats.org/officeDocument/2006/relationships/customXml" Target="../ink/ink5.xml"/><Relationship Id="rId19" Type="http://schemas.openxmlformats.org/officeDocument/2006/relationships/image" Target="../media/image11.wmf"/><Relationship Id="rId9" Type="http://schemas.openxmlformats.org/officeDocument/2006/relationships/image" Target="../media/image12.png"/><Relationship Id="rId14" Type="http://schemas.openxmlformats.org/officeDocument/2006/relationships/customXml" Target="../ink/ink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13" Type="http://schemas.openxmlformats.org/officeDocument/2006/relationships/image" Target="../media/image14.png"/><Relationship Id="rId18" Type="http://schemas.openxmlformats.org/officeDocument/2006/relationships/oleObject" Target="../embeddings/oleObject3.bin"/><Relationship Id="rId3" Type="http://schemas.openxmlformats.org/officeDocument/2006/relationships/customXml" Target="../ink/ink8.xml"/><Relationship Id="rId7" Type="http://schemas.openxmlformats.org/officeDocument/2006/relationships/image" Target="../media/image11.png"/><Relationship Id="rId12" Type="http://schemas.openxmlformats.org/officeDocument/2006/relationships/customXml" Target="../ink/ink12.xml"/><Relationship Id="rId17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9.emf"/><Relationship Id="rId1" Type="http://schemas.openxmlformats.org/officeDocument/2006/relationships/slideLayout" Target="../slideLayouts/slideLayout11.xml"/><Relationship Id="rId6" Type="http://schemas.openxmlformats.org/officeDocument/2006/relationships/customXml" Target="../ink/ink9.xml"/><Relationship Id="rId11" Type="http://schemas.openxmlformats.org/officeDocument/2006/relationships/image" Target="../media/image13.png"/><Relationship Id="rId5" Type="http://schemas.openxmlformats.org/officeDocument/2006/relationships/image" Target="../media/image102.png"/><Relationship Id="rId15" Type="http://schemas.openxmlformats.org/officeDocument/2006/relationships/image" Target="../media/image15.png"/><Relationship Id="rId10" Type="http://schemas.openxmlformats.org/officeDocument/2006/relationships/customXml" Target="../ink/ink11.xml"/><Relationship Id="rId19" Type="http://schemas.openxmlformats.org/officeDocument/2006/relationships/image" Target="../media/image11.wmf"/><Relationship Id="rId9" Type="http://schemas.openxmlformats.org/officeDocument/2006/relationships/image" Target="../media/image12.png"/><Relationship Id="rId14" Type="http://schemas.openxmlformats.org/officeDocument/2006/relationships/customXml" Target="../ink/ink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8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60225" y="365760"/>
            <a:ext cx="8983870" cy="1908215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tabLst>
                <a:tab pos="889000" algn="l"/>
              </a:tabLst>
            </a:pPr>
            <a:r>
              <a:rPr lang="en-US" sz="5600" b="1" spc="10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5600" b="1" spc="10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PT Ngô Lê Tân</a:t>
            </a:r>
          </a:p>
          <a:p>
            <a:pPr algn="ctr">
              <a:tabLst>
                <a:tab pos="889000" algn="l"/>
              </a:tabLst>
            </a:pPr>
            <a:r>
              <a:rPr lang="en-US" sz="5600" b="1" spc="10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5600" b="1" spc="10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spc="10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5600" b="1" spc="10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– Ti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56DEA2-4291-E390-50FE-20DE7F14D3A1}"/>
              </a:ext>
            </a:extLst>
          </p:cNvPr>
          <p:cNvSpPr/>
          <p:nvPr/>
        </p:nvSpPr>
        <p:spPr>
          <a:xfrm>
            <a:off x="15590408" y="11807786"/>
            <a:ext cx="8791188" cy="1908215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tabLst>
                <a:tab pos="889000" algn="l"/>
              </a:tabLst>
            </a:pPr>
            <a:r>
              <a:rPr lang="en-US" sz="5600" b="1" spc="10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en-US" sz="5600" b="1" spc="10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5600" b="1" spc="10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spc="10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5600" b="1" spc="10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spc="10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ỹ</a:t>
            </a:r>
            <a:r>
              <a:rPr lang="en-US" sz="5600" b="1" spc="10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600" b="1" spc="10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ạnh</a:t>
            </a:r>
            <a:endParaRPr lang="en-US" sz="5600" b="1" spc="10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tabLst>
                <a:tab pos="889000" algn="l"/>
              </a:tabLst>
            </a:pPr>
            <a:r>
              <a:rPr lang="en-US" sz="5600" b="1" spc="100" dirty="0" err="1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5600" b="1" spc="10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1A9</a:t>
            </a:r>
            <a:endParaRPr lang="en-US" sz="5600" b="1" spc="10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49966A-1A34-E967-B694-6F041E6D4657}"/>
              </a:ext>
            </a:extLst>
          </p:cNvPr>
          <p:cNvSpPr txBox="1"/>
          <p:nvPr/>
        </p:nvSpPr>
        <p:spPr>
          <a:xfrm>
            <a:off x="2590800" y="3429000"/>
            <a:ext cx="19507200" cy="4390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6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BÀI 1</a:t>
            </a:r>
          </a:p>
          <a:p>
            <a:pPr algn="ctr">
              <a:lnSpc>
                <a:spcPct val="150000"/>
              </a:lnSpc>
            </a:pPr>
            <a:r>
              <a:rPr lang="en-US" sz="80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GIÁ TRỊ LƯỢNG GIÁC CỦA GÓC LƯỢNG GIÁC</a:t>
            </a:r>
          </a:p>
          <a:p>
            <a:pPr algn="ctr">
              <a:lnSpc>
                <a:spcPct val="150000"/>
              </a:lnSpc>
            </a:pPr>
            <a:r>
              <a:rPr lang="en-US" sz="56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(</a:t>
            </a:r>
            <a:r>
              <a:rPr lang="en-US" sz="5600" b="1" dirty="0" err="1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Tiết</a:t>
            </a:r>
            <a:r>
              <a:rPr lang="en-US" sz="5600" b="1" dirty="0">
                <a:solidFill>
                  <a:srgbClr val="2E2C2B"/>
                </a:solidFill>
                <a:latin typeface="Londrina Solid"/>
                <a:ea typeface="Londrina Solid"/>
                <a:cs typeface="Londrina Solid"/>
                <a:sym typeface="Londrina Solid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95486441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597542" y="999228"/>
            <a:ext cx="23188916" cy="12364956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72FEAAC-7134-4A36-AC4F-25C9DEA76E62}"/>
              </a:ext>
            </a:extLst>
          </p:cNvPr>
          <p:cNvGrpSpPr/>
          <p:nvPr/>
        </p:nvGrpSpPr>
        <p:grpSpPr>
          <a:xfrm>
            <a:off x="923453" y="1535090"/>
            <a:ext cx="17956359" cy="832722"/>
            <a:chOff x="895143" y="2795826"/>
            <a:chExt cx="17260905" cy="832722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2B5C444-B848-48F1-AEB7-A81D65177555}"/>
                </a:ext>
              </a:extLst>
            </p:cNvPr>
            <p:cNvSpPr txBox="1"/>
            <p:nvPr/>
          </p:nvSpPr>
          <p:spPr>
            <a:xfrm>
              <a:off x="1986070" y="2795826"/>
              <a:ext cx="1616997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asles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:a16="http://schemas.microsoft.com/office/drawing/2014/main" id="{8835B802-FAED-4E05-BEF2-416EB971088F}"/>
                </a:ext>
              </a:extLst>
            </p:cNvPr>
            <p:cNvSpPr/>
            <p:nvPr/>
          </p:nvSpPr>
          <p:spPr>
            <a:xfrm>
              <a:off x="895143" y="2823876"/>
              <a:ext cx="8950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93D53C2-AD9E-4F0B-BF09-499475F81D87}"/>
                </a:ext>
              </a:extLst>
            </p:cNvPr>
            <p:cNvSpPr txBox="1"/>
            <p:nvPr/>
          </p:nvSpPr>
          <p:spPr>
            <a:xfrm>
              <a:off x="919508" y="2795826"/>
              <a:ext cx="6891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.</a:t>
              </a: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1769110" y="66219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3" name="Rounded Rectangle 61">
            <a:extLst>
              <a:ext uri="{FF2B5EF4-FFF2-40B4-BE49-F238E27FC236}">
                <a16:creationId xmlns:a16="http://schemas.microsoft.com/office/drawing/2014/main" id="{E6582DB1-B44D-4D8D-A654-1E4EAA917066}"/>
              </a:ext>
            </a:extLst>
          </p:cNvPr>
          <p:cNvSpPr/>
          <p:nvPr/>
        </p:nvSpPr>
        <p:spPr>
          <a:xfrm>
            <a:off x="804592" y="2703959"/>
            <a:ext cx="23129758" cy="6568045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4" name="Group 67">
            <a:extLst>
              <a:ext uri="{FF2B5EF4-FFF2-40B4-BE49-F238E27FC236}">
                <a16:creationId xmlns:a16="http://schemas.microsoft.com/office/drawing/2014/main" id="{829B3BE9-DE8B-4219-8BEF-5813BE9CC905}"/>
              </a:ext>
            </a:extLst>
          </p:cNvPr>
          <p:cNvGrpSpPr/>
          <p:nvPr/>
        </p:nvGrpSpPr>
        <p:grpSpPr>
          <a:xfrm>
            <a:off x="1059382" y="2311112"/>
            <a:ext cx="3497189" cy="1021895"/>
            <a:chOff x="1311958" y="3405486"/>
            <a:chExt cx="3579192" cy="940513"/>
          </a:xfrm>
        </p:grpSpPr>
        <p:sp>
          <p:nvSpPr>
            <p:cNvPr id="95" name="Freeform 20">
              <a:extLst>
                <a:ext uri="{FF2B5EF4-FFF2-40B4-BE49-F238E27FC236}">
                  <a16:creationId xmlns:a16="http://schemas.microsoft.com/office/drawing/2014/main" id="{F53F3D91-5D46-4F6E-B90B-4D856C329AB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E6E228B3-A1F7-490F-B63F-02581BD81C9A}"/>
                </a:ext>
              </a:extLst>
            </p:cNvPr>
            <p:cNvSpPr txBox="1"/>
            <p:nvPr/>
          </p:nvSpPr>
          <p:spPr>
            <a:xfrm>
              <a:off x="2316645" y="3484582"/>
              <a:ext cx="1678653" cy="7364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Đ 2</a:t>
              </a:r>
            </a:p>
          </p:txBody>
        </p:sp>
        <p:grpSp>
          <p:nvGrpSpPr>
            <p:cNvPr id="98" name="Group 70">
              <a:extLst>
                <a:ext uri="{FF2B5EF4-FFF2-40B4-BE49-F238E27FC236}">
                  <a16:creationId xmlns:a16="http://schemas.microsoft.com/office/drawing/2014/main" id="{676E101B-AD2F-4D84-9657-11D7C0CA47B9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5EA9C2E1-6D74-40B4-9A6E-718A1589ED48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" name="Freeform 13">
                <a:extLst>
                  <a:ext uri="{FF2B5EF4-FFF2-40B4-BE49-F238E27FC236}">
                    <a16:creationId xmlns:a16="http://schemas.microsoft.com/office/drawing/2014/main" id="{97688EDC-23D5-43A1-8293-3BB18A1639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" name="Freeform 14">
                <a:extLst>
                  <a:ext uri="{FF2B5EF4-FFF2-40B4-BE49-F238E27FC236}">
                    <a16:creationId xmlns:a16="http://schemas.microsoft.com/office/drawing/2014/main" id="{AE604DBC-D0F3-4EAE-9C0F-0C457DD223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" name="Freeform 15">
                <a:extLst>
                  <a:ext uri="{FF2B5EF4-FFF2-40B4-BE49-F238E27FC236}">
                    <a16:creationId xmlns:a16="http://schemas.microsoft.com/office/drawing/2014/main" id="{4EC31F46-01A4-4507-8B31-AA86995F0E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" name="Freeform 16">
                <a:extLst>
                  <a:ext uri="{FF2B5EF4-FFF2-40B4-BE49-F238E27FC236}">
                    <a16:creationId xmlns:a16="http://schemas.microsoft.com/office/drawing/2014/main" id="{4F686CD1-27A6-4B5E-9253-3839713D23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" name="Freeform 17">
                <a:extLst>
                  <a:ext uri="{FF2B5EF4-FFF2-40B4-BE49-F238E27FC236}">
                    <a16:creationId xmlns:a16="http://schemas.microsoft.com/office/drawing/2014/main" id="{20ADECEA-E3B6-4448-9E5B-2C2DB7793F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" name="Freeform 18">
                <a:extLst>
                  <a:ext uri="{FF2B5EF4-FFF2-40B4-BE49-F238E27FC236}">
                    <a16:creationId xmlns:a16="http://schemas.microsoft.com/office/drawing/2014/main" id="{A15FC9E2-5782-48D1-BF1B-E750C0EC173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" name="Freeform 19">
                <a:extLst>
                  <a:ext uri="{FF2B5EF4-FFF2-40B4-BE49-F238E27FC236}">
                    <a16:creationId xmlns:a16="http://schemas.microsoft.com/office/drawing/2014/main" id="{137BD484-1C5F-4338-9A1B-F747A263E5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" name="Freeform 20">
                <a:extLst>
                  <a:ext uri="{FF2B5EF4-FFF2-40B4-BE49-F238E27FC236}">
                    <a16:creationId xmlns:a16="http://schemas.microsoft.com/office/drawing/2014/main" id="{3622EDAC-3416-48E0-875F-4F676C72A0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" name="Freeform 21">
                <a:extLst>
                  <a:ext uri="{FF2B5EF4-FFF2-40B4-BE49-F238E27FC236}">
                    <a16:creationId xmlns:a16="http://schemas.microsoft.com/office/drawing/2014/main" id="{A67D19F8-EC9D-4522-B46E-9C6B4600EE1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" name="Freeform 22">
                <a:extLst>
                  <a:ext uri="{FF2B5EF4-FFF2-40B4-BE49-F238E27FC236}">
                    <a16:creationId xmlns:a16="http://schemas.microsoft.com/office/drawing/2014/main" id="{2CBBC6AF-D110-49CD-8BA7-EEAD360719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" name="Freeform 23">
                <a:extLst>
                  <a:ext uri="{FF2B5EF4-FFF2-40B4-BE49-F238E27FC236}">
                    <a16:creationId xmlns:a16="http://schemas.microsoft.com/office/drawing/2014/main" id="{F9EB3761-4A08-48A9-BD47-4D2F79CE42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" name="Freeform 24">
                <a:extLst>
                  <a:ext uri="{FF2B5EF4-FFF2-40B4-BE49-F238E27FC236}">
                    <a16:creationId xmlns:a16="http://schemas.microsoft.com/office/drawing/2014/main" id="{9371649E-07AC-4D45-8F34-BF1F538EC7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`````````````</a:t>
                </a:r>
              </a:p>
            </p:txBody>
          </p:sp>
          <p:sp>
            <p:nvSpPr>
              <p:cNvPr id="161" name="Freeform 25">
                <a:extLst>
                  <a:ext uri="{FF2B5EF4-FFF2-40B4-BE49-F238E27FC236}">
                    <a16:creationId xmlns:a16="http://schemas.microsoft.com/office/drawing/2014/main" id="{C6CBC089-EBBD-492D-B996-BDBA183A2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" name="Freeform 26">
                <a:extLst>
                  <a:ext uri="{FF2B5EF4-FFF2-40B4-BE49-F238E27FC236}">
                    <a16:creationId xmlns:a16="http://schemas.microsoft.com/office/drawing/2014/main" id="{0E870310-49FE-4174-B719-9C3AABF823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" name="Freeform 27">
                <a:extLst>
                  <a:ext uri="{FF2B5EF4-FFF2-40B4-BE49-F238E27FC236}">
                    <a16:creationId xmlns:a16="http://schemas.microsoft.com/office/drawing/2014/main" id="{2A4ED14E-0405-4CAC-A192-EC26E695DB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" name="Freeform 28">
                <a:extLst>
                  <a:ext uri="{FF2B5EF4-FFF2-40B4-BE49-F238E27FC236}">
                    <a16:creationId xmlns:a16="http://schemas.microsoft.com/office/drawing/2014/main" id="{E69A08F6-0260-4863-BC36-807A90C971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" name="Freeform 29">
                <a:extLst>
                  <a:ext uri="{FF2B5EF4-FFF2-40B4-BE49-F238E27FC236}">
                    <a16:creationId xmlns:a16="http://schemas.microsoft.com/office/drawing/2014/main" id="{D9993AB6-5600-47CC-9BFF-75E2B5D976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" name="Freeform 30">
                <a:extLst>
                  <a:ext uri="{FF2B5EF4-FFF2-40B4-BE49-F238E27FC236}">
                    <a16:creationId xmlns:a16="http://schemas.microsoft.com/office/drawing/2014/main" id="{C388207B-D7C2-43BA-BB6A-C97AECAE5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" name="Freeform 31">
                <a:extLst>
                  <a:ext uri="{FF2B5EF4-FFF2-40B4-BE49-F238E27FC236}">
                    <a16:creationId xmlns:a16="http://schemas.microsoft.com/office/drawing/2014/main" id="{8C3BAD4F-8A5E-4C24-A6DC-AE8AC45B6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" name="Freeform 32">
                <a:extLst>
                  <a:ext uri="{FF2B5EF4-FFF2-40B4-BE49-F238E27FC236}">
                    <a16:creationId xmlns:a16="http://schemas.microsoft.com/office/drawing/2014/main" id="{1FF2993C-A8BE-4FF8-A84E-8C3842DBCF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" name="Freeform 33">
                <a:extLst>
                  <a:ext uri="{FF2B5EF4-FFF2-40B4-BE49-F238E27FC236}">
                    <a16:creationId xmlns:a16="http://schemas.microsoft.com/office/drawing/2014/main" id="{BF420D8B-239E-43C0-AAAB-94125C752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" name="Freeform 34">
                <a:extLst>
                  <a:ext uri="{FF2B5EF4-FFF2-40B4-BE49-F238E27FC236}">
                    <a16:creationId xmlns:a16="http://schemas.microsoft.com/office/drawing/2014/main" id="{5F045FC5-6CFE-42A7-8EFC-6827ADC4B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" name="Freeform 35">
                <a:extLst>
                  <a:ext uri="{FF2B5EF4-FFF2-40B4-BE49-F238E27FC236}">
                    <a16:creationId xmlns:a16="http://schemas.microsoft.com/office/drawing/2014/main" id="{44E22E70-3AAA-4A6A-A504-F2AE8C67E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" name="Freeform 36">
                <a:extLst>
                  <a:ext uri="{FF2B5EF4-FFF2-40B4-BE49-F238E27FC236}">
                    <a16:creationId xmlns:a16="http://schemas.microsoft.com/office/drawing/2014/main" id="{9A0EC5A9-CB4F-467D-9365-F6FEAB1DF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7FEB8853-A073-4D3B-8F58-D9A8074A6050}"/>
              </a:ext>
            </a:extLst>
          </p:cNvPr>
          <p:cNvSpPr txBox="1"/>
          <p:nvPr/>
        </p:nvSpPr>
        <p:spPr>
          <a:xfrm>
            <a:off x="4763622" y="2577832"/>
            <a:ext cx="13253749" cy="8115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asles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" name="Rounded Rectangle 4">
            <a:extLst>
              <a:ext uri="{FF2B5EF4-FFF2-40B4-BE49-F238E27FC236}">
                <a16:creationId xmlns:a16="http://schemas.microsoft.com/office/drawing/2014/main" id="{1CFB6FAC-C074-4C3B-9E4D-FA6BE0F2C587}"/>
              </a:ext>
            </a:extLst>
          </p:cNvPr>
          <p:cNvSpPr/>
          <p:nvPr/>
        </p:nvSpPr>
        <p:spPr>
          <a:xfrm>
            <a:off x="728028" y="9750860"/>
            <a:ext cx="22927944" cy="3330802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9FF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B7A903F2-4334-4577-AD19-259AAF73AC44}"/>
              </a:ext>
            </a:extLst>
          </p:cNvPr>
          <p:cNvGrpSpPr/>
          <p:nvPr/>
        </p:nvGrpSpPr>
        <p:grpSpPr>
          <a:xfrm>
            <a:off x="855577" y="9424404"/>
            <a:ext cx="3600000" cy="828000"/>
            <a:chOff x="1275608" y="6322796"/>
            <a:chExt cx="3572909" cy="828631"/>
          </a:xfrm>
        </p:grpSpPr>
        <p:sp>
          <p:nvSpPr>
            <p:cNvPr id="176" name="Freeform 20">
              <a:extLst>
                <a:ext uri="{FF2B5EF4-FFF2-40B4-BE49-F238E27FC236}">
                  <a16:creationId xmlns:a16="http://schemas.microsoft.com/office/drawing/2014/main" id="{6BD0D65F-C6F8-4914-B0C2-45D119EADA9C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12D934ED-92BF-4577-BDE7-84ED6253F231}"/>
                </a:ext>
              </a:extLst>
            </p:cNvPr>
            <p:cNvSpPr txBox="1"/>
            <p:nvPr/>
          </p:nvSpPr>
          <p:spPr>
            <a:xfrm>
              <a:off x="2205388" y="6330946"/>
              <a:ext cx="2276953" cy="770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</a:t>
              </a: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78" name="Round Diagonal Corner Rectangle 8">
              <a:extLst>
                <a:ext uri="{FF2B5EF4-FFF2-40B4-BE49-F238E27FC236}">
                  <a16:creationId xmlns:a16="http://schemas.microsoft.com/office/drawing/2014/main" id="{FF573D45-0E72-406D-B5B4-BA7C94095F29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9" name="Freeform 9">
              <a:extLst>
                <a:ext uri="{FF2B5EF4-FFF2-40B4-BE49-F238E27FC236}">
                  <a16:creationId xmlns:a16="http://schemas.microsoft.com/office/drawing/2014/main" id="{302E8198-CD70-4900-8AC0-5C0C52E85A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80" name="Rectangle 179">
            <a:extLst>
              <a:ext uri="{FF2B5EF4-FFF2-40B4-BE49-F238E27FC236}">
                <a16:creationId xmlns:a16="http://schemas.microsoft.com/office/drawing/2014/main" id="{FFDD48CF-2E20-4D63-B63E-76D7927B2F3F}"/>
              </a:ext>
            </a:extLst>
          </p:cNvPr>
          <p:cNvSpPr/>
          <p:nvPr/>
        </p:nvSpPr>
        <p:spPr>
          <a:xfrm>
            <a:off x="984640" y="10393271"/>
            <a:ext cx="201989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=3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,Ow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= 4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w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= -28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79138A-3B73-FF28-1AB3-37C4CA29C6B0}"/>
              </a:ext>
            </a:extLst>
          </p:cNvPr>
          <p:cNvSpPr txBox="1"/>
          <p:nvPr/>
        </p:nvSpPr>
        <p:spPr>
          <a:xfrm>
            <a:off x="804592" y="3477353"/>
            <a:ext cx="17135948" cy="57587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Ch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u, Ov, Ow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Ow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indent="-914400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,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,Ow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w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5</a:t>
            </a:r>
          </a:p>
          <a:p>
            <a:pPr marL="914400" indent="-914400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ỏ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,Ow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=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w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187C8F-E524-E04A-096E-19E49207F9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29732" y="2993543"/>
            <a:ext cx="5608651" cy="600480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7C98D4F-4C3C-3D0B-7FA0-FB03C703D749}"/>
              </a:ext>
            </a:extLst>
          </p:cNvPr>
          <p:cNvSpPr/>
          <p:nvPr/>
        </p:nvSpPr>
        <p:spPr>
          <a:xfrm>
            <a:off x="953578" y="11479529"/>
            <a:ext cx="2213502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4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-28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1 . 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=1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,Ow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=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w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6723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173" grpId="0"/>
      <p:bldP spid="174" grpId="0" animBg="1"/>
      <p:bldP spid="180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843253" y="1339594"/>
            <a:ext cx="23213454" cy="12256548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r>
              <a:rPr lang="en-US" sz="4600">
                <a:latin typeface="Tahoma" pitchFamily="34" charset="0"/>
                <a:ea typeface="Tahoma" pitchFamily="34" charset="0"/>
                <a:cs typeface="Tahoma" pitchFamily="34" charset="0"/>
              </a:rPr>
              <a:t>AAA</a:t>
            </a:r>
            <a:endParaRPr lang="en-US" sz="4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72CF25C3-4560-439D-B333-60F2A0F1AB90}"/>
              </a:ext>
            </a:extLst>
          </p:cNvPr>
          <p:cNvGrpSpPr/>
          <p:nvPr/>
        </p:nvGrpSpPr>
        <p:grpSpPr>
          <a:xfrm>
            <a:off x="985826" y="1586694"/>
            <a:ext cx="18592800" cy="830997"/>
            <a:chOff x="777875" y="1892299"/>
            <a:chExt cx="18592800" cy="830995"/>
          </a:xfrm>
        </p:grpSpPr>
        <p:sp>
          <p:nvSpPr>
            <p:cNvPr id="111" name="Rounded Rectangle 71">
              <a:extLst>
                <a:ext uri="{FF2B5EF4-FFF2-40B4-BE49-F238E27FC236}">
                  <a16:creationId xmlns:a16="http://schemas.microsoft.com/office/drawing/2014/main" id="{F7F10ABE-EF90-4915-AC63-468E1261D773}"/>
                </a:ext>
              </a:extLst>
            </p:cNvPr>
            <p:cNvSpPr/>
            <p:nvPr/>
          </p:nvSpPr>
          <p:spPr>
            <a:xfrm>
              <a:off x="777875" y="1905000"/>
              <a:ext cx="9906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1B432A0-551C-4469-93A9-E26909D3A945}"/>
                </a:ext>
              </a:extLst>
            </p:cNvPr>
            <p:cNvSpPr txBox="1"/>
            <p:nvPr/>
          </p:nvSpPr>
          <p:spPr>
            <a:xfrm>
              <a:off x="1082675" y="1913523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116D3920-9545-4663-AC38-A1015E32DBA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LƯỢNG GIÁC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72FEAAC-7134-4A36-AC4F-25C9DEA76E62}"/>
              </a:ext>
            </a:extLst>
          </p:cNvPr>
          <p:cNvGrpSpPr/>
          <p:nvPr/>
        </p:nvGrpSpPr>
        <p:grpSpPr>
          <a:xfrm>
            <a:off x="1870142" y="2553248"/>
            <a:ext cx="18350084" cy="834927"/>
            <a:chOff x="895143" y="2793621"/>
            <a:chExt cx="17639381" cy="834927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2B5C444-B848-48F1-AEB7-A81D65177555}"/>
                </a:ext>
              </a:extLst>
            </p:cNvPr>
            <p:cNvSpPr txBox="1"/>
            <p:nvPr/>
          </p:nvSpPr>
          <p:spPr>
            <a:xfrm>
              <a:off x="1920790" y="2793621"/>
              <a:ext cx="166137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asles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:a16="http://schemas.microsoft.com/office/drawing/2014/main" id="{8835B802-FAED-4E05-BEF2-416EB971088F}"/>
                </a:ext>
              </a:extLst>
            </p:cNvPr>
            <p:cNvSpPr/>
            <p:nvPr/>
          </p:nvSpPr>
          <p:spPr>
            <a:xfrm>
              <a:off x="895143" y="2823876"/>
              <a:ext cx="8950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93D53C2-AD9E-4F0B-BF09-499475F81D87}"/>
                </a:ext>
              </a:extLst>
            </p:cNvPr>
            <p:cNvSpPr txBox="1"/>
            <p:nvPr/>
          </p:nvSpPr>
          <p:spPr>
            <a:xfrm>
              <a:off x="919508" y="2795826"/>
              <a:ext cx="68910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.</a:t>
              </a: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1769110" y="66219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27CB944-0049-B8F1-C271-70D01690F363}"/>
              </a:ext>
            </a:extLst>
          </p:cNvPr>
          <p:cNvSpPr/>
          <p:nvPr/>
        </p:nvSpPr>
        <p:spPr>
          <a:xfrm>
            <a:off x="1089195" y="3633550"/>
            <a:ext cx="22200836" cy="2460052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asles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u, Ov, Ow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ì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a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,Ow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=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w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+k360</a:t>
            </a:r>
            <a:r>
              <a:rPr lang="en-US" sz="4800" b="1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 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</a:t>
            </a:r>
            <a:r>
              <a:rPr lang="en-US" sz="4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)</a:t>
            </a:r>
            <a:r>
              <a:rPr lang="en-US" sz="4800" b="1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endParaRPr lang="en-US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800" dirty="0"/>
              <a:t>A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14:cNvPr>
              <p14:cNvContentPartPr/>
              <p14:nvPr/>
            </p14:nvContentPartPr>
            <p14:xfrm>
              <a:off x="4209949" y="5995499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03829" y="5989379"/>
                <a:ext cx="12600" cy="1260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Rounded Rectangle 4">
            <a:extLst>
              <a:ext uri="{FF2B5EF4-FFF2-40B4-BE49-F238E27FC236}">
                <a16:creationId xmlns:a16="http://schemas.microsoft.com/office/drawing/2014/main" id="{988443A5-ADE0-3938-C3BC-C4852D679148}"/>
              </a:ext>
            </a:extLst>
          </p:cNvPr>
          <p:cNvSpPr/>
          <p:nvPr/>
        </p:nvSpPr>
        <p:spPr>
          <a:xfrm>
            <a:off x="979704" y="7422162"/>
            <a:ext cx="22561043" cy="4068387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1B78A37-6315-D9B4-E25B-7C873B8CBFCC}"/>
              </a:ext>
            </a:extLst>
          </p:cNvPr>
          <p:cNvGrpSpPr/>
          <p:nvPr/>
        </p:nvGrpSpPr>
        <p:grpSpPr>
          <a:xfrm>
            <a:off x="1686432" y="7134285"/>
            <a:ext cx="3600185" cy="828000"/>
            <a:chOff x="1275608" y="6322796"/>
            <a:chExt cx="3573091" cy="828631"/>
          </a:xfrm>
        </p:grpSpPr>
        <p:sp>
          <p:nvSpPr>
            <p:cNvPr id="14" name="Freeform 20">
              <a:extLst>
                <a:ext uri="{FF2B5EF4-FFF2-40B4-BE49-F238E27FC236}">
                  <a16:creationId xmlns:a16="http://schemas.microsoft.com/office/drawing/2014/main" id="{97D062E5-4FBA-0DE6-A779-4826F1C745B1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F80B444-8F68-E999-1ABD-4B1FE406A2D6}"/>
                </a:ext>
              </a:extLst>
            </p:cNvPr>
            <p:cNvSpPr txBox="1"/>
            <p:nvPr/>
          </p:nvSpPr>
          <p:spPr>
            <a:xfrm>
              <a:off x="2097544" y="6372066"/>
              <a:ext cx="2751155" cy="770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" name="Round Diagonal Corner Rectangle 8">
              <a:extLst>
                <a:ext uri="{FF2B5EF4-FFF2-40B4-BE49-F238E27FC236}">
                  <a16:creationId xmlns:a16="http://schemas.microsoft.com/office/drawing/2014/main" id="{30641D00-9640-D553-32EA-0C7BED787255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Freeform 9">
              <a:extLst>
                <a:ext uri="{FF2B5EF4-FFF2-40B4-BE49-F238E27FC236}">
                  <a16:creationId xmlns:a16="http://schemas.microsoft.com/office/drawing/2014/main" id="{F61D37D8-39D9-AF24-FDC9-56D17FF25D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5F2A084-21C6-2EC1-6705-A8AA1A551076}"/>
              </a:ext>
            </a:extLst>
          </p:cNvPr>
          <p:cNvSpPr txBox="1"/>
          <p:nvPr/>
        </p:nvSpPr>
        <p:spPr>
          <a:xfrm>
            <a:off x="984711" y="7546786"/>
            <a:ext cx="2195148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  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asles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uy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a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a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uỳ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 Ox, Ou, Ov ta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endParaRPr lang="en-US" sz="4800" b="1" dirty="0">
              <a:solidFill>
                <a:srgbClr val="270F6B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đ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,Ov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=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đ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x,Ov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– 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đ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lang="en-US" sz="4800" b="1" dirty="0" err="1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x,Ou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+ k360</a:t>
            </a:r>
            <a:r>
              <a:rPr lang="en-US" sz="4800" b="1" baseline="30000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800" b="1" dirty="0">
                <a:solidFill>
                  <a:srgbClr val="270F6B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k</a:t>
            </a:r>
            <a:r>
              <a:rPr lang="en-US" sz="4800" b="1" dirty="0">
                <a:solidFill>
                  <a:srgbClr val="270F6B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)</a:t>
            </a:r>
            <a:r>
              <a:rPr lang="en-US" sz="4800" b="1" dirty="0">
                <a:solidFill>
                  <a:srgbClr val="270F6B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6731653-691E-C9CF-21E7-6BFE4496A414}"/>
              </a:ext>
            </a:extLst>
          </p:cNvPr>
          <p:cNvSpPr txBox="1"/>
          <p:nvPr/>
        </p:nvSpPr>
        <p:spPr>
          <a:xfrm>
            <a:off x="1214670" y="11588292"/>
            <a:ext cx="221054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ày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óng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i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ọng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iệc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619982-5DA2-F643-9D57-0DC00D920E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07334" y="5509523"/>
            <a:ext cx="6028639" cy="56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5136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429614" y="1273951"/>
            <a:ext cx="23273571" cy="12373339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r>
              <a:rPr lang="en-US" sz="4600" dirty="0">
                <a:latin typeface="Tahoma" pitchFamily="34" charset="0"/>
                <a:ea typeface="Tahoma" pitchFamily="34" charset="0"/>
                <a:cs typeface="Tahoma" pitchFamily="34" charset="0"/>
              </a:rPr>
              <a:t>A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A653732-9210-4228-AD0D-1B9B77B02426}"/>
              </a:ext>
            </a:extLst>
          </p:cNvPr>
          <p:cNvSpPr txBox="1"/>
          <p:nvPr/>
        </p:nvSpPr>
        <p:spPr>
          <a:xfrm>
            <a:off x="1839065" y="46407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9" name="Rounded Rectangle 61">
            <a:extLst>
              <a:ext uri="{FF2B5EF4-FFF2-40B4-BE49-F238E27FC236}">
                <a16:creationId xmlns:a16="http://schemas.microsoft.com/office/drawing/2014/main" id="{8C4F66B5-9F53-45FC-B951-E4D1E076FC2C}"/>
              </a:ext>
            </a:extLst>
          </p:cNvPr>
          <p:cNvSpPr/>
          <p:nvPr/>
        </p:nvSpPr>
        <p:spPr>
          <a:xfrm>
            <a:off x="1066032" y="2813835"/>
            <a:ext cx="22327368" cy="3044145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0" name="Group 67">
            <a:extLst>
              <a:ext uri="{FF2B5EF4-FFF2-40B4-BE49-F238E27FC236}">
                <a16:creationId xmlns:a16="http://schemas.microsoft.com/office/drawing/2014/main" id="{BAE863BA-DDC7-40A3-BD63-B632301C2DDF}"/>
              </a:ext>
            </a:extLst>
          </p:cNvPr>
          <p:cNvGrpSpPr/>
          <p:nvPr/>
        </p:nvGrpSpPr>
        <p:grpSpPr>
          <a:xfrm>
            <a:off x="1388433" y="2022852"/>
            <a:ext cx="3579192" cy="940513"/>
            <a:chOff x="1311958" y="3405486"/>
            <a:chExt cx="3579192" cy="940513"/>
          </a:xfrm>
        </p:grpSpPr>
        <p:sp>
          <p:nvSpPr>
            <p:cNvPr id="51" name="Freeform 20">
              <a:extLst>
                <a:ext uri="{FF2B5EF4-FFF2-40B4-BE49-F238E27FC236}">
                  <a16:creationId xmlns:a16="http://schemas.microsoft.com/office/drawing/2014/main" id="{15D07D9B-5448-498A-B68D-C65FD69E3A6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8ADCDEF-9ADE-4990-911D-DB4A647079A9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kumimoji="0" lang="en-US" sz="4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3" name="Group 70">
              <a:extLst>
                <a:ext uri="{FF2B5EF4-FFF2-40B4-BE49-F238E27FC236}">
                  <a16:creationId xmlns:a16="http://schemas.microsoft.com/office/drawing/2014/main" id="{9DB54C55-6C13-4C06-B677-EB45AED0EF7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43D8799-9111-4045-A7B0-7DF40BFE6CB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3">
                <a:extLst>
                  <a:ext uri="{FF2B5EF4-FFF2-40B4-BE49-F238E27FC236}">
                    <a16:creationId xmlns:a16="http://schemas.microsoft.com/office/drawing/2014/main" id="{0964B461-7639-42FF-9628-5AEBCC705C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2BD50541-A2D2-439A-9CFF-5A2D5CF0EA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25BBDF65-0816-4435-86C9-CE992D59BA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16">
                <a:extLst>
                  <a:ext uri="{FF2B5EF4-FFF2-40B4-BE49-F238E27FC236}">
                    <a16:creationId xmlns:a16="http://schemas.microsoft.com/office/drawing/2014/main" id="{D17517C7-E177-434D-8C4D-A78AAA7627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17">
                <a:extLst>
                  <a:ext uri="{FF2B5EF4-FFF2-40B4-BE49-F238E27FC236}">
                    <a16:creationId xmlns:a16="http://schemas.microsoft.com/office/drawing/2014/main" id="{9B01B60B-B2FF-4665-8ED7-490257C21E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8">
                <a:extLst>
                  <a:ext uri="{FF2B5EF4-FFF2-40B4-BE49-F238E27FC236}">
                    <a16:creationId xmlns:a16="http://schemas.microsoft.com/office/drawing/2014/main" id="{19109C17-AF6D-4476-A672-55EC71EF9A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9">
                <a:extLst>
                  <a:ext uri="{FF2B5EF4-FFF2-40B4-BE49-F238E27FC236}">
                    <a16:creationId xmlns:a16="http://schemas.microsoft.com/office/drawing/2014/main" id="{81AC942F-911A-4CB3-9629-21F5E1B5FB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id="{D9F382EA-F4E2-4501-BC82-C78D2C810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Freeform 21">
                <a:extLst>
                  <a:ext uri="{FF2B5EF4-FFF2-40B4-BE49-F238E27FC236}">
                    <a16:creationId xmlns:a16="http://schemas.microsoft.com/office/drawing/2014/main" id="{F1ECB0E6-4452-4C42-BAAB-DC3E74C35A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Freeform 22">
                <a:extLst>
                  <a:ext uri="{FF2B5EF4-FFF2-40B4-BE49-F238E27FC236}">
                    <a16:creationId xmlns:a16="http://schemas.microsoft.com/office/drawing/2014/main" id="{4BAED771-D18E-4AB8-90C4-545B70E8425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23">
                <a:extLst>
                  <a:ext uri="{FF2B5EF4-FFF2-40B4-BE49-F238E27FC236}">
                    <a16:creationId xmlns:a16="http://schemas.microsoft.com/office/drawing/2014/main" id="{9015FA6A-8E42-44EB-BD0B-B4F3C8124F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24">
                <a:extLst>
                  <a:ext uri="{FF2B5EF4-FFF2-40B4-BE49-F238E27FC236}">
                    <a16:creationId xmlns:a16="http://schemas.microsoft.com/office/drawing/2014/main" id="{67CF42F9-44A5-43B1-8433-A9E6B4A6AD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25">
                <a:extLst>
                  <a:ext uri="{FF2B5EF4-FFF2-40B4-BE49-F238E27FC236}">
                    <a16:creationId xmlns:a16="http://schemas.microsoft.com/office/drawing/2014/main" id="{024383A2-15A9-46AB-9836-B440A160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26">
                <a:extLst>
                  <a:ext uri="{FF2B5EF4-FFF2-40B4-BE49-F238E27FC236}">
                    <a16:creationId xmlns:a16="http://schemas.microsoft.com/office/drawing/2014/main" id="{CBBC424F-E267-4294-AC7B-C2A365F10E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27">
                <a:extLst>
                  <a:ext uri="{FF2B5EF4-FFF2-40B4-BE49-F238E27FC236}">
                    <a16:creationId xmlns:a16="http://schemas.microsoft.com/office/drawing/2014/main" id="{E10F5550-7A5C-4D04-AF81-314FA07D9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28">
                <a:extLst>
                  <a:ext uri="{FF2B5EF4-FFF2-40B4-BE49-F238E27FC236}">
                    <a16:creationId xmlns:a16="http://schemas.microsoft.com/office/drawing/2014/main" id="{C84E9659-ABE6-4728-B9E2-CF1DABABE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29">
                <a:extLst>
                  <a:ext uri="{FF2B5EF4-FFF2-40B4-BE49-F238E27FC236}">
                    <a16:creationId xmlns:a16="http://schemas.microsoft.com/office/drawing/2014/main" id="{916FD9E1-4B27-47DC-BD7B-069CB43230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30">
                <a:extLst>
                  <a:ext uri="{FF2B5EF4-FFF2-40B4-BE49-F238E27FC236}">
                    <a16:creationId xmlns:a16="http://schemas.microsoft.com/office/drawing/2014/main" id="{B4BE53A6-C202-4DAE-812F-04AC26C7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31">
                <a:extLst>
                  <a:ext uri="{FF2B5EF4-FFF2-40B4-BE49-F238E27FC236}">
                    <a16:creationId xmlns:a16="http://schemas.microsoft.com/office/drawing/2014/main" id="{F246C574-3DC7-4E89-8F0D-9001EDC8B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32">
                <a:extLst>
                  <a:ext uri="{FF2B5EF4-FFF2-40B4-BE49-F238E27FC236}">
                    <a16:creationId xmlns:a16="http://schemas.microsoft.com/office/drawing/2014/main" id="{BB0DA318-2CD7-4778-97E0-E0DF3F1ED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Freeform 33">
                <a:extLst>
                  <a:ext uri="{FF2B5EF4-FFF2-40B4-BE49-F238E27FC236}">
                    <a16:creationId xmlns:a16="http://schemas.microsoft.com/office/drawing/2014/main" id="{A1AF9A78-9612-4282-8B72-B07DA777B1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Freeform 34">
                <a:extLst>
                  <a:ext uri="{FF2B5EF4-FFF2-40B4-BE49-F238E27FC236}">
                    <a16:creationId xmlns:a16="http://schemas.microsoft.com/office/drawing/2014/main" id="{5942A584-5791-42D4-BE98-AA5043743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Freeform 35">
                <a:extLst>
                  <a:ext uri="{FF2B5EF4-FFF2-40B4-BE49-F238E27FC236}">
                    <a16:creationId xmlns:a16="http://schemas.microsoft.com/office/drawing/2014/main" id="{6FEBF141-B9BB-46D8-8EAC-1E8BE7F3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Freeform 36">
                <a:extLst>
                  <a:ext uri="{FF2B5EF4-FFF2-40B4-BE49-F238E27FC236}">
                    <a16:creationId xmlns:a16="http://schemas.microsoft.com/office/drawing/2014/main" id="{8E06B4B8-B73A-41C4-BC84-349F7E2A0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7C93031B-F06C-433E-87D1-6F0F3294C852}"/>
              </a:ext>
            </a:extLst>
          </p:cNvPr>
          <p:cNvSpPr txBox="1"/>
          <p:nvPr/>
        </p:nvSpPr>
        <p:spPr>
          <a:xfrm>
            <a:off x="1236922" y="3023052"/>
            <a:ext cx="21308013" cy="2157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defRPr/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x,O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27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x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3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?</a:t>
            </a:r>
          </a:p>
        </p:txBody>
      </p:sp>
      <p:sp>
        <p:nvSpPr>
          <p:cNvPr id="80" name="Rounded Rectangle 4">
            <a:extLst>
              <a:ext uri="{FF2B5EF4-FFF2-40B4-BE49-F238E27FC236}">
                <a16:creationId xmlns:a16="http://schemas.microsoft.com/office/drawing/2014/main" id="{60BF75B9-8E5D-4526-9D50-2E9BBC426B2C}"/>
              </a:ext>
            </a:extLst>
          </p:cNvPr>
          <p:cNvSpPr/>
          <p:nvPr/>
        </p:nvSpPr>
        <p:spPr>
          <a:xfrm>
            <a:off x="1005133" y="6904050"/>
            <a:ext cx="22388267" cy="6357886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FC8842BF-BD13-47EC-A01B-D5CB2E509824}"/>
              </a:ext>
            </a:extLst>
          </p:cNvPr>
          <p:cNvGrpSpPr/>
          <p:nvPr/>
        </p:nvGrpSpPr>
        <p:grpSpPr>
          <a:xfrm>
            <a:off x="1159925" y="6199949"/>
            <a:ext cx="3807701" cy="858704"/>
            <a:chOff x="1381541" y="6267744"/>
            <a:chExt cx="3466976" cy="883684"/>
          </a:xfrm>
        </p:grpSpPr>
        <p:sp>
          <p:nvSpPr>
            <p:cNvPr id="82" name="Freeform 20">
              <a:extLst>
                <a:ext uri="{FF2B5EF4-FFF2-40B4-BE49-F238E27FC236}">
                  <a16:creationId xmlns:a16="http://schemas.microsoft.com/office/drawing/2014/main" id="{9DCB7188-C5D1-4562-B7E9-036039AD40E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1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C5BC4FA-BAB5-4E66-A1A7-2C39A80EA8B6}"/>
                </a:ext>
              </a:extLst>
            </p:cNvPr>
            <p:cNvSpPr txBox="1"/>
            <p:nvPr/>
          </p:nvSpPr>
          <p:spPr>
            <a:xfrm>
              <a:off x="2442041" y="6329854"/>
              <a:ext cx="2276953" cy="770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</a:t>
              </a: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 Diagonal Corner Rectangle 8">
              <a:extLst>
                <a:ext uri="{FF2B5EF4-FFF2-40B4-BE49-F238E27FC236}">
                  <a16:creationId xmlns:a16="http://schemas.microsoft.com/office/drawing/2014/main" id="{DD02836A-CB9D-49AF-9B43-E2AE37577D4F}"/>
                </a:ext>
              </a:extLst>
            </p:cNvPr>
            <p:cNvSpPr/>
            <p:nvPr/>
          </p:nvSpPr>
          <p:spPr>
            <a:xfrm flipV="1">
              <a:off x="1381541" y="6267744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Freeform 9">
              <a:extLst>
                <a:ext uri="{FF2B5EF4-FFF2-40B4-BE49-F238E27FC236}">
                  <a16:creationId xmlns:a16="http://schemas.microsoft.com/office/drawing/2014/main" id="{F1DAE37F-C02F-41A4-AB7C-15856E498E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35168" y="6335953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6" name="Rectangle 85">
            <a:extLst>
              <a:ext uri="{FF2B5EF4-FFF2-40B4-BE49-F238E27FC236}">
                <a16:creationId xmlns:a16="http://schemas.microsoft.com/office/drawing/2014/main" id="{AC37888B-97E9-42E3-82BD-29595758137A}"/>
              </a:ext>
            </a:extLst>
          </p:cNvPr>
          <p:cNvSpPr/>
          <p:nvPr/>
        </p:nvSpPr>
        <p:spPr>
          <a:xfrm>
            <a:off x="1066032" y="7034719"/>
            <a:ext cx="22492273" cy="65896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x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–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x,O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+ 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  <a:p>
            <a:pPr>
              <a:lnSpc>
                <a:spcPct val="150000"/>
              </a:lnSpc>
            </a:pP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=13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(– 27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+ 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40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   = 4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(k+1)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4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m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m=k+1, 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)</a:t>
            </a:r>
          </a:p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Vậ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m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)</a:t>
            </a:r>
          </a:p>
          <a:p>
            <a:pPr>
              <a:lnSpc>
                <a:spcPct val="150000"/>
              </a:lnSpc>
            </a:pP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6935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79" grpId="0"/>
      <p:bldP spid="8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429614" y="1273951"/>
            <a:ext cx="23273571" cy="12373339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r>
              <a:rPr lang="en-US" sz="4600" dirty="0">
                <a:latin typeface="Tahoma" pitchFamily="34" charset="0"/>
                <a:ea typeface="Tahoma" pitchFamily="34" charset="0"/>
                <a:cs typeface="Tahoma" pitchFamily="34" charset="0"/>
              </a:rPr>
              <a:t>A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A653732-9210-4228-AD0D-1B9B77B02426}"/>
              </a:ext>
            </a:extLst>
          </p:cNvPr>
          <p:cNvSpPr txBox="1"/>
          <p:nvPr/>
        </p:nvSpPr>
        <p:spPr>
          <a:xfrm>
            <a:off x="1839065" y="46407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9" name="Rounded Rectangle 61">
            <a:extLst>
              <a:ext uri="{FF2B5EF4-FFF2-40B4-BE49-F238E27FC236}">
                <a16:creationId xmlns:a16="http://schemas.microsoft.com/office/drawing/2014/main" id="{8C4F66B5-9F53-45FC-B951-E4D1E076FC2C}"/>
              </a:ext>
            </a:extLst>
          </p:cNvPr>
          <p:cNvSpPr/>
          <p:nvPr/>
        </p:nvSpPr>
        <p:spPr>
          <a:xfrm>
            <a:off x="1066032" y="2813835"/>
            <a:ext cx="22327368" cy="3044145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0" name="Group 67">
            <a:extLst>
              <a:ext uri="{FF2B5EF4-FFF2-40B4-BE49-F238E27FC236}">
                <a16:creationId xmlns:a16="http://schemas.microsoft.com/office/drawing/2014/main" id="{BAE863BA-DDC7-40A3-BD63-B632301C2DDF}"/>
              </a:ext>
            </a:extLst>
          </p:cNvPr>
          <p:cNvGrpSpPr/>
          <p:nvPr/>
        </p:nvGrpSpPr>
        <p:grpSpPr>
          <a:xfrm>
            <a:off x="1388433" y="2022852"/>
            <a:ext cx="5070503" cy="940513"/>
            <a:chOff x="1311958" y="3405486"/>
            <a:chExt cx="3615717" cy="940513"/>
          </a:xfrm>
        </p:grpSpPr>
        <p:sp>
          <p:nvSpPr>
            <p:cNvPr id="51" name="Freeform 20">
              <a:extLst>
                <a:ext uri="{FF2B5EF4-FFF2-40B4-BE49-F238E27FC236}">
                  <a16:creationId xmlns:a16="http://schemas.microsoft.com/office/drawing/2014/main" id="{15D07D9B-5448-498A-B68D-C65FD69E3A6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8ADCDEF-9ADE-4990-911D-DB4A647079A9}"/>
                </a:ext>
              </a:extLst>
            </p:cNvPr>
            <p:cNvSpPr txBox="1"/>
            <p:nvPr/>
          </p:nvSpPr>
          <p:spPr>
            <a:xfrm>
              <a:off x="2316645" y="3484582"/>
              <a:ext cx="261103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uyện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53" name="Group 70">
              <a:extLst>
                <a:ext uri="{FF2B5EF4-FFF2-40B4-BE49-F238E27FC236}">
                  <a16:creationId xmlns:a16="http://schemas.microsoft.com/office/drawing/2014/main" id="{9DB54C55-6C13-4C06-B677-EB45AED0EF7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43D8799-9111-4045-A7B0-7DF40BFE6CB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3">
                <a:extLst>
                  <a:ext uri="{FF2B5EF4-FFF2-40B4-BE49-F238E27FC236}">
                    <a16:creationId xmlns:a16="http://schemas.microsoft.com/office/drawing/2014/main" id="{0964B461-7639-42FF-9628-5AEBCC705C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2BD50541-A2D2-439A-9CFF-5A2D5CF0EA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25BBDF65-0816-4435-86C9-CE992D59BA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16">
                <a:extLst>
                  <a:ext uri="{FF2B5EF4-FFF2-40B4-BE49-F238E27FC236}">
                    <a16:creationId xmlns:a16="http://schemas.microsoft.com/office/drawing/2014/main" id="{D17517C7-E177-434D-8C4D-A78AAA7627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17">
                <a:extLst>
                  <a:ext uri="{FF2B5EF4-FFF2-40B4-BE49-F238E27FC236}">
                    <a16:creationId xmlns:a16="http://schemas.microsoft.com/office/drawing/2014/main" id="{9B01B60B-B2FF-4665-8ED7-490257C21E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8">
                <a:extLst>
                  <a:ext uri="{FF2B5EF4-FFF2-40B4-BE49-F238E27FC236}">
                    <a16:creationId xmlns:a16="http://schemas.microsoft.com/office/drawing/2014/main" id="{19109C17-AF6D-4476-A672-55EC71EF9A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9">
                <a:extLst>
                  <a:ext uri="{FF2B5EF4-FFF2-40B4-BE49-F238E27FC236}">
                    <a16:creationId xmlns:a16="http://schemas.microsoft.com/office/drawing/2014/main" id="{81AC942F-911A-4CB3-9629-21F5E1B5FB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id="{D9F382EA-F4E2-4501-BC82-C78D2C810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Freeform 21">
                <a:extLst>
                  <a:ext uri="{FF2B5EF4-FFF2-40B4-BE49-F238E27FC236}">
                    <a16:creationId xmlns:a16="http://schemas.microsoft.com/office/drawing/2014/main" id="{F1ECB0E6-4452-4C42-BAAB-DC3E74C35A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Freeform 22">
                <a:extLst>
                  <a:ext uri="{FF2B5EF4-FFF2-40B4-BE49-F238E27FC236}">
                    <a16:creationId xmlns:a16="http://schemas.microsoft.com/office/drawing/2014/main" id="{4BAED771-D18E-4AB8-90C4-545B70E8425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23">
                <a:extLst>
                  <a:ext uri="{FF2B5EF4-FFF2-40B4-BE49-F238E27FC236}">
                    <a16:creationId xmlns:a16="http://schemas.microsoft.com/office/drawing/2014/main" id="{9015FA6A-8E42-44EB-BD0B-B4F3C8124F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24">
                <a:extLst>
                  <a:ext uri="{FF2B5EF4-FFF2-40B4-BE49-F238E27FC236}">
                    <a16:creationId xmlns:a16="http://schemas.microsoft.com/office/drawing/2014/main" id="{67CF42F9-44A5-43B1-8433-A9E6B4A6AD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25">
                <a:extLst>
                  <a:ext uri="{FF2B5EF4-FFF2-40B4-BE49-F238E27FC236}">
                    <a16:creationId xmlns:a16="http://schemas.microsoft.com/office/drawing/2014/main" id="{024383A2-15A9-46AB-9836-B440A160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26">
                <a:extLst>
                  <a:ext uri="{FF2B5EF4-FFF2-40B4-BE49-F238E27FC236}">
                    <a16:creationId xmlns:a16="http://schemas.microsoft.com/office/drawing/2014/main" id="{CBBC424F-E267-4294-AC7B-C2A365F10E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27">
                <a:extLst>
                  <a:ext uri="{FF2B5EF4-FFF2-40B4-BE49-F238E27FC236}">
                    <a16:creationId xmlns:a16="http://schemas.microsoft.com/office/drawing/2014/main" id="{E10F5550-7A5C-4D04-AF81-314FA07D9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28">
                <a:extLst>
                  <a:ext uri="{FF2B5EF4-FFF2-40B4-BE49-F238E27FC236}">
                    <a16:creationId xmlns:a16="http://schemas.microsoft.com/office/drawing/2014/main" id="{C84E9659-ABE6-4728-B9E2-CF1DABABE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29">
                <a:extLst>
                  <a:ext uri="{FF2B5EF4-FFF2-40B4-BE49-F238E27FC236}">
                    <a16:creationId xmlns:a16="http://schemas.microsoft.com/office/drawing/2014/main" id="{916FD9E1-4B27-47DC-BD7B-069CB43230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30">
                <a:extLst>
                  <a:ext uri="{FF2B5EF4-FFF2-40B4-BE49-F238E27FC236}">
                    <a16:creationId xmlns:a16="http://schemas.microsoft.com/office/drawing/2014/main" id="{B4BE53A6-C202-4DAE-812F-04AC26C7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31">
                <a:extLst>
                  <a:ext uri="{FF2B5EF4-FFF2-40B4-BE49-F238E27FC236}">
                    <a16:creationId xmlns:a16="http://schemas.microsoft.com/office/drawing/2014/main" id="{F246C574-3DC7-4E89-8F0D-9001EDC8B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32">
                <a:extLst>
                  <a:ext uri="{FF2B5EF4-FFF2-40B4-BE49-F238E27FC236}">
                    <a16:creationId xmlns:a16="http://schemas.microsoft.com/office/drawing/2014/main" id="{BB0DA318-2CD7-4778-97E0-E0DF3F1ED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Freeform 33">
                <a:extLst>
                  <a:ext uri="{FF2B5EF4-FFF2-40B4-BE49-F238E27FC236}">
                    <a16:creationId xmlns:a16="http://schemas.microsoft.com/office/drawing/2014/main" id="{A1AF9A78-9612-4282-8B72-B07DA777B1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Freeform 34">
                <a:extLst>
                  <a:ext uri="{FF2B5EF4-FFF2-40B4-BE49-F238E27FC236}">
                    <a16:creationId xmlns:a16="http://schemas.microsoft.com/office/drawing/2014/main" id="{5942A584-5791-42D4-BE98-AA5043743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Freeform 35">
                <a:extLst>
                  <a:ext uri="{FF2B5EF4-FFF2-40B4-BE49-F238E27FC236}">
                    <a16:creationId xmlns:a16="http://schemas.microsoft.com/office/drawing/2014/main" id="{6FEBF141-B9BB-46D8-8EAC-1E8BE7F3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Freeform 36">
                <a:extLst>
                  <a:ext uri="{FF2B5EF4-FFF2-40B4-BE49-F238E27FC236}">
                    <a16:creationId xmlns:a16="http://schemas.microsoft.com/office/drawing/2014/main" id="{8E06B4B8-B73A-41C4-BC84-349F7E2A0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7C93031B-F06C-433E-87D1-6F0F3294C852}"/>
              </a:ext>
            </a:extLst>
          </p:cNvPr>
          <p:cNvSpPr txBox="1"/>
          <p:nvPr/>
        </p:nvSpPr>
        <p:spPr>
          <a:xfrm>
            <a:off x="1236922" y="3023052"/>
            <a:ext cx="21308013" cy="2157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defRPr/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x,O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4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x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 27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?</a:t>
            </a:r>
          </a:p>
        </p:txBody>
      </p:sp>
      <p:sp>
        <p:nvSpPr>
          <p:cNvPr id="80" name="Rounded Rectangle 4">
            <a:extLst>
              <a:ext uri="{FF2B5EF4-FFF2-40B4-BE49-F238E27FC236}">
                <a16:creationId xmlns:a16="http://schemas.microsoft.com/office/drawing/2014/main" id="{60BF75B9-8E5D-4526-9D50-2E9BBC426B2C}"/>
              </a:ext>
            </a:extLst>
          </p:cNvPr>
          <p:cNvSpPr/>
          <p:nvPr/>
        </p:nvSpPr>
        <p:spPr>
          <a:xfrm>
            <a:off x="1005133" y="6904050"/>
            <a:ext cx="22388267" cy="6357886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FC8842BF-BD13-47EC-A01B-D5CB2E509824}"/>
              </a:ext>
            </a:extLst>
          </p:cNvPr>
          <p:cNvGrpSpPr/>
          <p:nvPr/>
        </p:nvGrpSpPr>
        <p:grpSpPr>
          <a:xfrm>
            <a:off x="1159925" y="6199949"/>
            <a:ext cx="3807701" cy="858704"/>
            <a:chOff x="1381541" y="6267744"/>
            <a:chExt cx="3466976" cy="883684"/>
          </a:xfrm>
        </p:grpSpPr>
        <p:sp>
          <p:nvSpPr>
            <p:cNvPr id="82" name="Freeform 20">
              <a:extLst>
                <a:ext uri="{FF2B5EF4-FFF2-40B4-BE49-F238E27FC236}">
                  <a16:creationId xmlns:a16="http://schemas.microsoft.com/office/drawing/2014/main" id="{9DCB7188-C5D1-4562-B7E9-036039AD40E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1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C5BC4FA-BAB5-4E66-A1A7-2C39A80EA8B6}"/>
                </a:ext>
              </a:extLst>
            </p:cNvPr>
            <p:cNvSpPr txBox="1"/>
            <p:nvPr/>
          </p:nvSpPr>
          <p:spPr>
            <a:xfrm>
              <a:off x="2442041" y="6329854"/>
              <a:ext cx="2276953" cy="770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</a:t>
              </a: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 Diagonal Corner Rectangle 8">
              <a:extLst>
                <a:ext uri="{FF2B5EF4-FFF2-40B4-BE49-F238E27FC236}">
                  <a16:creationId xmlns:a16="http://schemas.microsoft.com/office/drawing/2014/main" id="{DD02836A-CB9D-49AF-9B43-E2AE37577D4F}"/>
                </a:ext>
              </a:extLst>
            </p:cNvPr>
            <p:cNvSpPr/>
            <p:nvPr/>
          </p:nvSpPr>
          <p:spPr>
            <a:xfrm flipV="1">
              <a:off x="1381541" y="6267744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Freeform 9">
              <a:extLst>
                <a:ext uri="{FF2B5EF4-FFF2-40B4-BE49-F238E27FC236}">
                  <a16:creationId xmlns:a16="http://schemas.microsoft.com/office/drawing/2014/main" id="{F1DAE37F-C02F-41A4-AB7C-15856E498E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35168" y="6335953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6" name="Rectangle 85">
            <a:extLst>
              <a:ext uri="{FF2B5EF4-FFF2-40B4-BE49-F238E27FC236}">
                <a16:creationId xmlns:a16="http://schemas.microsoft.com/office/drawing/2014/main" id="{AC37888B-97E9-42E3-82BD-29595758137A}"/>
              </a:ext>
            </a:extLst>
          </p:cNvPr>
          <p:cNvSpPr/>
          <p:nvPr/>
        </p:nvSpPr>
        <p:spPr>
          <a:xfrm>
            <a:off x="1066032" y="7034719"/>
            <a:ext cx="22492273" cy="65896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=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x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–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x,O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+ 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  <a:p>
            <a:pPr>
              <a:lnSpc>
                <a:spcPct val="150000"/>
              </a:lnSpc>
            </a:pP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= – 27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24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    = – 51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Vậ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51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k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)</a:t>
            </a:r>
          </a:p>
          <a:p>
            <a:pPr>
              <a:lnSpc>
                <a:spcPct val="150000"/>
              </a:lnSpc>
            </a:pP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4027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79" grpId="0"/>
      <p:bldP spid="8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799159" y="1339594"/>
            <a:ext cx="23213454" cy="12256548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72CF25C3-4560-439D-B333-60F2A0F1AB90}"/>
              </a:ext>
            </a:extLst>
          </p:cNvPr>
          <p:cNvGrpSpPr/>
          <p:nvPr/>
        </p:nvGrpSpPr>
        <p:grpSpPr>
          <a:xfrm>
            <a:off x="985826" y="1586694"/>
            <a:ext cx="18592800" cy="830997"/>
            <a:chOff x="777875" y="1892299"/>
            <a:chExt cx="18592800" cy="830995"/>
          </a:xfrm>
        </p:grpSpPr>
        <p:sp>
          <p:nvSpPr>
            <p:cNvPr id="111" name="Rounded Rectangle 71">
              <a:extLst>
                <a:ext uri="{FF2B5EF4-FFF2-40B4-BE49-F238E27FC236}">
                  <a16:creationId xmlns:a16="http://schemas.microsoft.com/office/drawing/2014/main" id="{F7F10ABE-EF90-4915-AC63-468E1261D773}"/>
                </a:ext>
              </a:extLst>
            </p:cNvPr>
            <p:cNvSpPr/>
            <p:nvPr/>
          </p:nvSpPr>
          <p:spPr>
            <a:xfrm>
              <a:off x="777875" y="1905000"/>
              <a:ext cx="9906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1B432A0-551C-4469-93A9-E26909D3A945}"/>
                </a:ext>
              </a:extLst>
            </p:cNvPr>
            <p:cNvSpPr txBox="1"/>
            <p:nvPr/>
          </p:nvSpPr>
          <p:spPr>
            <a:xfrm>
              <a:off x="1082675" y="1913523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116D3920-9545-4663-AC38-A1015E32DBA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ƠN VỊ ĐO GÓC VÀ ĐỘ DÀI CUNG TRÒN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72FEAAC-7134-4A36-AC4F-25C9DEA76E62}"/>
              </a:ext>
            </a:extLst>
          </p:cNvPr>
          <p:cNvGrpSpPr/>
          <p:nvPr/>
        </p:nvGrpSpPr>
        <p:grpSpPr>
          <a:xfrm>
            <a:off x="1870142" y="2553248"/>
            <a:ext cx="18350084" cy="834927"/>
            <a:chOff x="895143" y="2793621"/>
            <a:chExt cx="17639381" cy="834927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2B5C444-B848-48F1-AEB7-A81D65177555}"/>
                </a:ext>
              </a:extLst>
            </p:cNvPr>
            <p:cNvSpPr txBox="1"/>
            <p:nvPr/>
          </p:nvSpPr>
          <p:spPr>
            <a:xfrm>
              <a:off x="1920790" y="2793621"/>
              <a:ext cx="166137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ơ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:a16="http://schemas.microsoft.com/office/drawing/2014/main" id="{8835B802-FAED-4E05-BEF2-416EB971088F}"/>
                </a:ext>
              </a:extLst>
            </p:cNvPr>
            <p:cNvSpPr/>
            <p:nvPr/>
          </p:nvSpPr>
          <p:spPr>
            <a:xfrm>
              <a:off x="895143" y="2823876"/>
              <a:ext cx="8950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93D53C2-AD9E-4F0B-BF09-499475F81D87}"/>
                </a:ext>
              </a:extLst>
            </p:cNvPr>
            <p:cNvSpPr txBox="1"/>
            <p:nvPr/>
          </p:nvSpPr>
          <p:spPr>
            <a:xfrm>
              <a:off x="927984" y="2795826"/>
              <a:ext cx="67214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.</a:t>
              </a: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1769110" y="66219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C27CB944-0049-B8F1-C271-70D01690F363}"/>
                  </a:ext>
                </a:extLst>
              </p:cNvPr>
              <p:cNvSpPr/>
              <p:nvPr/>
            </p:nvSpPr>
            <p:spPr>
              <a:xfrm>
                <a:off x="1275575" y="7607086"/>
                <a:ext cx="16879241" cy="5387844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đia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OB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đia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𝑶𝑩</m:t>
                        </m:r>
                      </m:e>
                    </m:acc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𝒓𝒂𝒅</m:t>
                    </m:r>
                  </m:oMath>
                </a14:m>
                <a:endParaRPr lang="en-US" sz="6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800" dirty="0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C27CB944-0049-B8F1-C271-70D01690F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575" y="7607086"/>
                <a:ext cx="16879241" cy="5387844"/>
              </a:xfrm>
              <a:prstGeom prst="roundRect">
                <a:avLst/>
              </a:prstGeom>
              <a:blipFill>
                <a:blip r:embed="rId4"/>
                <a:stretch>
                  <a:fillRect l="-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D0064D0-5500-BA54-C65F-2620CF2EB73E}"/>
                  </a:ext>
                </a:extLst>
              </p:cNvPr>
              <p:cNvSpPr txBox="1"/>
              <p:nvPr/>
            </p:nvSpPr>
            <p:spPr>
              <a:xfrm>
                <a:off x="2473157" y="3473633"/>
                <a:ext cx="20209735" cy="2164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ơn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ị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 1</a:t>
                </a:r>
                <a:r>
                  <a:rPr lang="en-US" sz="4800" b="1" baseline="300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0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 smtClean="0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6000" b="1" i="1" smtClean="0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 smtClean="0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𝟖𝟎</m:t>
                        </m:r>
                        <m:r>
                          <a:rPr lang="en-US" sz="6000" b="1" i="1" smtClean="0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°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ẹt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ơn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ị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ững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ơn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ị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ơn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en-US" sz="4800" b="1" baseline="300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0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=60’; 1’=60”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D0064D0-5500-BA54-C65F-2620CF2EB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157" y="3473633"/>
                <a:ext cx="20209735" cy="2164952"/>
              </a:xfrm>
              <a:prstGeom prst="rect">
                <a:avLst/>
              </a:prstGeom>
              <a:blipFill>
                <a:blip r:embed="rId5"/>
                <a:stretch>
                  <a:fillRect b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5521E67-90EE-EC20-0B3A-87CD545F0F53}"/>
              </a:ext>
            </a:extLst>
          </p:cNvPr>
          <p:cNvSpPr txBox="1"/>
          <p:nvPr/>
        </p:nvSpPr>
        <p:spPr>
          <a:xfrm>
            <a:off x="1570729" y="3475838"/>
            <a:ext cx="6992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BABF0EC-988B-4800-1E7E-65AED5EA0B84}"/>
              </a:ext>
            </a:extLst>
          </p:cNvPr>
          <p:cNvSpPr/>
          <p:nvPr/>
        </p:nvSpPr>
        <p:spPr>
          <a:xfrm>
            <a:off x="2473157" y="3816156"/>
            <a:ext cx="333577" cy="36676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14:cNvPr>
              <p14:cNvContentPartPr/>
              <p14:nvPr/>
            </p14:nvContentPartPr>
            <p14:xfrm>
              <a:off x="4209949" y="5995499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03829" y="5989379"/>
                <a:ext cx="12600" cy="1260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2A4764FC-D15C-C759-83B1-675E393681D7}"/>
              </a:ext>
            </a:extLst>
          </p:cNvPr>
          <p:cNvSpPr/>
          <p:nvPr/>
        </p:nvSpPr>
        <p:spPr>
          <a:xfrm>
            <a:off x="2487153" y="6147407"/>
            <a:ext cx="333577" cy="36676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C48EFA8-F4CD-537E-BBD7-3C16AB6DD67B}"/>
              </a:ext>
            </a:extLst>
          </p:cNvPr>
          <p:cNvSpPr txBox="1"/>
          <p:nvPr/>
        </p:nvSpPr>
        <p:spPr>
          <a:xfrm>
            <a:off x="2968043" y="5852502"/>
            <a:ext cx="206167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ơn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ị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ađian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4800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O) </a:t>
            </a:r>
            <a:r>
              <a:rPr lang="en-US" sz="4800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, </a:t>
            </a:r>
            <a:r>
              <a:rPr lang="en-US" sz="4800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ính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R </a:t>
            </a:r>
            <a:r>
              <a:rPr lang="en-US" sz="4800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B </a:t>
            </a:r>
            <a:r>
              <a:rPr lang="en-US" sz="4800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800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O) (H.1.6) 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804A659-C7C0-831B-6A1C-33F19A9D39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464200" y="7571817"/>
            <a:ext cx="5048465" cy="5458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0543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13" grpId="0" animBg="1"/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799159" y="1339594"/>
            <a:ext cx="23213454" cy="12256548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72CF25C3-4560-439D-B333-60F2A0F1AB90}"/>
              </a:ext>
            </a:extLst>
          </p:cNvPr>
          <p:cNvGrpSpPr/>
          <p:nvPr/>
        </p:nvGrpSpPr>
        <p:grpSpPr>
          <a:xfrm>
            <a:off x="985826" y="1586694"/>
            <a:ext cx="18592800" cy="830997"/>
            <a:chOff x="777875" y="1892299"/>
            <a:chExt cx="18592800" cy="830995"/>
          </a:xfrm>
        </p:grpSpPr>
        <p:sp>
          <p:nvSpPr>
            <p:cNvPr id="111" name="Rounded Rectangle 71">
              <a:extLst>
                <a:ext uri="{FF2B5EF4-FFF2-40B4-BE49-F238E27FC236}">
                  <a16:creationId xmlns:a16="http://schemas.microsoft.com/office/drawing/2014/main" id="{F7F10ABE-EF90-4915-AC63-468E1261D773}"/>
                </a:ext>
              </a:extLst>
            </p:cNvPr>
            <p:cNvSpPr/>
            <p:nvPr/>
          </p:nvSpPr>
          <p:spPr>
            <a:xfrm>
              <a:off x="777875" y="1905000"/>
              <a:ext cx="9906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1B432A0-551C-4469-93A9-E26909D3A945}"/>
                </a:ext>
              </a:extLst>
            </p:cNvPr>
            <p:cNvSpPr txBox="1"/>
            <p:nvPr/>
          </p:nvSpPr>
          <p:spPr>
            <a:xfrm>
              <a:off x="1082675" y="1913523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116D3920-9545-4663-AC38-A1015E32DBA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ƠN VỊ ĐO GÓC VÀ ĐỘ DÀI CUNG TRÒN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72FEAAC-7134-4A36-AC4F-25C9DEA76E62}"/>
              </a:ext>
            </a:extLst>
          </p:cNvPr>
          <p:cNvGrpSpPr/>
          <p:nvPr/>
        </p:nvGrpSpPr>
        <p:grpSpPr>
          <a:xfrm>
            <a:off x="1870142" y="2553248"/>
            <a:ext cx="18350084" cy="834927"/>
            <a:chOff x="895143" y="2793621"/>
            <a:chExt cx="17639381" cy="834927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2B5C444-B848-48F1-AEB7-A81D65177555}"/>
                </a:ext>
              </a:extLst>
            </p:cNvPr>
            <p:cNvSpPr txBox="1"/>
            <p:nvPr/>
          </p:nvSpPr>
          <p:spPr>
            <a:xfrm>
              <a:off x="1920790" y="2793621"/>
              <a:ext cx="166137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ơ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:a16="http://schemas.microsoft.com/office/drawing/2014/main" id="{8835B802-FAED-4E05-BEF2-416EB971088F}"/>
                </a:ext>
              </a:extLst>
            </p:cNvPr>
            <p:cNvSpPr/>
            <p:nvPr/>
          </p:nvSpPr>
          <p:spPr>
            <a:xfrm>
              <a:off x="895143" y="2823876"/>
              <a:ext cx="8950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93D53C2-AD9E-4F0B-BF09-499475F81D87}"/>
                </a:ext>
              </a:extLst>
            </p:cNvPr>
            <p:cNvSpPr txBox="1"/>
            <p:nvPr/>
          </p:nvSpPr>
          <p:spPr>
            <a:xfrm>
              <a:off x="927984" y="2795826"/>
              <a:ext cx="67214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.</a:t>
              </a: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1769110" y="66219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C27CB944-0049-B8F1-C271-70D01690F363}"/>
                  </a:ext>
                </a:extLst>
              </p:cNvPr>
              <p:cNvSpPr/>
              <p:nvPr/>
            </p:nvSpPr>
            <p:spPr>
              <a:xfrm>
                <a:off x="2508891" y="7237529"/>
                <a:ext cx="12733997" cy="2269987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endParaRPr lang="en-US" sz="40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0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0</a:t>
                </a:r>
                <a:r>
                  <a:rPr lang="en-US" sz="60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𝟖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d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rad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𝟏𝟖𝟎</m:t>
                                </m:r>
                              </m:num>
                              <m:den>
                                <m:r>
                                  <a:rPr lang="en-US" sz="60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𝝅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6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800" dirty="0"/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C27CB944-0049-B8F1-C271-70D01690F3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891" y="7237529"/>
                <a:ext cx="12733997" cy="2269987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25521E67-90EE-EC20-0B3A-87CD545F0F53}"/>
              </a:ext>
            </a:extLst>
          </p:cNvPr>
          <p:cNvSpPr txBox="1"/>
          <p:nvPr/>
        </p:nvSpPr>
        <p:spPr>
          <a:xfrm>
            <a:off x="1570729" y="3475838"/>
            <a:ext cx="6992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14:cNvPr>
              <p14:cNvContentPartPr/>
              <p14:nvPr/>
            </p14:nvContentPartPr>
            <p14:xfrm>
              <a:off x="4209949" y="5995499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03829" y="5989379"/>
                <a:ext cx="12600" cy="1260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Oval 8">
            <a:extLst>
              <a:ext uri="{FF2B5EF4-FFF2-40B4-BE49-F238E27FC236}">
                <a16:creationId xmlns:a16="http://schemas.microsoft.com/office/drawing/2014/main" id="{2A4764FC-D15C-C759-83B1-675E393681D7}"/>
              </a:ext>
            </a:extLst>
          </p:cNvPr>
          <p:cNvSpPr/>
          <p:nvPr/>
        </p:nvSpPr>
        <p:spPr>
          <a:xfrm>
            <a:off x="2359824" y="3790850"/>
            <a:ext cx="333577" cy="36676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C48EFA8-F4CD-537E-BBD7-3C16AB6DD67B}"/>
                  </a:ext>
                </a:extLst>
              </p:cNvPr>
              <p:cNvSpPr txBox="1"/>
              <p:nvPr/>
            </p:nvSpPr>
            <p:spPr>
              <a:xfrm>
                <a:off x="2856668" y="3571693"/>
                <a:ext cx="15906288" cy="3600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an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đian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14:m>
                  <m:oMath xmlns:m="http://schemas.openxmlformats.org/officeDocument/2006/math">
                    <m:r>
                      <a:rPr lang="en-US" sz="6000" i="1" smtClean="0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𝜋</m:t>
                    </m:r>
                    <m:r>
                      <m:rPr>
                        <m:sty m:val="p"/>
                      </m:rPr>
                      <a:rPr lang="en-US" sz="6000" b="0" i="0" smtClean="0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R</m:t>
                    </m:r>
                  </m:oMath>
                </a14:m>
                <a:r>
                  <a:rPr lang="en-US" sz="60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ó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𝜋</m:t>
                    </m:r>
                  </m:oMath>
                </a14:m>
                <a:r>
                  <a:rPr lang="en-US" sz="60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d.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c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60</a:t>
                </a:r>
                <a:r>
                  <a:rPr lang="en-US" sz="4800" baseline="300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0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60</a:t>
                </a:r>
                <a:r>
                  <a:rPr lang="en-US" sz="4800" baseline="30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0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= 2</a:t>
                </a:r>
                <a14:m>
                  <m:oMath xmlns:m="http://schemas.openxmlformats.org/officeDocument/2006/math">
                    <m:r>
                      <a:rPr lang="en-US" sz="7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𝜋</m:t>
                    </m:r>
                  </m:oMath>
                </a14:m>
                <a:r>
                  <a:rPr lang="en-US" sz="72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d</a:t>
                </a:r>
              </a:p>
              <a:p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C48EFA8-F4CD-537E-BBD7-3C16AB6DD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668" y="3571693"/>
                <a:ext cx="15906288" cy="3600986"/>
              </a:xfrm>
              <a:prstGeom prst="rect">
                <a:avLst/>
              </a:prstGeom>
              <a:blipFill>
                <a:blip r:embed="rId7"/>
                <a:stretch>
                  <a:fillRect l="-1763" t="-3892" r="-652" b="-7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C804A659-C7C0-831B-6A1C-33F19A9D39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51477" y="1831570"/>
            <a:ext cx="5170080" cy="5589873"/>
          </a:xfrm>
          <a:prstGeom prst="rect">
            <a:avLst/>
          </a:prstGeom>
        </p:spPr>
      </p:pic>
      <p:grpSp>
        <p:nvGrpSpPr>
          <p:cNvPr id="82" name="Group 81">
            <a:extLst>
              <a:ext uri="{FF2B5EF4-FFF2-40B4-BE49-F238E27FC236}">
                <a16:creationId xmlns:a16="http://schemas.microsoft.com/office/drawing/2014/main" id="{E5FBF489-DC5E-1085-7E50-DFEB00A1BD0F}"/>
              </a:ext>
            </a:extLst>
          </p:cNvPr>
          <p:cNvGrpSpPr/>
          <p:nvPr/>
        </p:nvGrpSpPr>
        <p:grpSpPr>
          <a:xfrm>
            <a:off x="799159" y="9723590"/>
            <a:ext cx="23158810" cy="3629981"/>
            <a:chOff x="1294541" y="4166167"/>
            <a:chExt cx="22107454" cy="2795608"/>
          </a:xfrm>
        </p:grpSpPr>
        <p:grpSp>
          <p:nvGrpSpPr>
            <p:cNvPr id="83" name="Group 5">
              <a:extLst>
                <a:ext uri="{FF2B5EF4-FFF2-40B4-BE49-F238E27FC236}">
                  <a16:creationId xmlns:a16="http://schemas.microsoft.com/office/drawing/2014/main" id="{728F48DC-E620-7632-9F96-1EDD11FB5CD7}"/>
                </a:ext>
              </a:extLst>
            </p:cNvPr>
            <p:cNvGrpSpPr/>
            <p:nvPr/>
          </p:nvGrpSpPr>
          <p:grpSpPr>
            <a:xfrm>
              <a:off x="1533269" y="4671092"/>
              <a:ext cx="21868726" cy="2290683"/>
              <a:chOff x="637542" y="1083939"/>
              <a:chExt cx="8611674" cy="901852"/>
            </a:xfrm>
          </p:grpSpPr>
          <p:sp>
            <p:nvSpPr>
              <p:cNvPr id="99" name="Rounded Rectangle 35">
                <a:extLst>
                  <a:ext uri="{FF2B5EF4-FFF2-40B4-BE49-F238E27FC236}">
                    <a16:creationId xmlns:a16="http://schemas.microsoft.com/office/drawing/2014/main" id="{A7423B64-DDF6-0D72-EA9E-07750A148AD4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7902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3711D600-A129-1B8B-AFF4-FCA5F956974B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84" name="Group 65">
              <a:extLst>
                <a:ext uri="{FF2B5EF4-FFF2-40B4-BE49-F238E27FC236}">
                  <a16:creationId xmlns:a16="http://schemas.microsoft.com/office/drawing/2014/main" id="{06CC1A9D-912D-122A-44AB-1E33BDE879EC}"/>
                </a:ext>
              </a:extLst>
            </p:cNvPr>
            <p:cNvGrpSpPr/>
            <p:nvPr/>
          </p:nvGrpSpPr>
          <p:grpSpPr>
            <a:xfrm>
              <a:off x="1294541" y="4166167"/>
              <a:ext cx="2875074" cy="786781"/>
              <a:chOff x="384523" y="8543354"/>
              <a:chExt cx="2875074" cy="786781"/>
            </a:xfrm>
          </p:grpSpPr>
          <p:sp>
            <p:nvSpPr>
              <p:cNvPr id="85" name="Freeform 20">
                <a:extLst>
                  <a:ext uri="{FF2B5EF4-FFF2-40B4-BE49-F238E27FC236}">
                    <a16:creationId xmlns:a16="http://schemas.microsoft.com/office/drawing/2014/main" id="{5FBD720C-FD07-C788-512A-F84F09E672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543354"/>
                <a:ext cx="2875074" cy="78406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6" name="Group 7">
                <a:extLst>
                  <a:ext uri="{FF2B5EF4-FFF2-40B4-BE49-F238E27FC236}">
                    <a16:creationId xmlns:a16="http://schemas.microsoft.com/office/drawing/2014/main" id="{14B9CE36-CF76-840A-7DFA-3D22E17050C2}"/>
                  </a:ext>
                </a:extLst>
              </p:cNvPr>
              <p:cNvGrpSpPr/>
              <p:nvPr/>
            </p:nvGrpSpPr>
            <p:grpSpPr>
              <a:xfrm>
                <a:off x="468091" y="8780569"/>
                <a:ext cx="820486" cy="549566"/>
                <a:chOff x="192143" y="8633545"/>
                <a:chExt cx="919597" cy="615952"/>
              </a:xfrm>
            </p:grpSpPr>
            <p:sp>
              <p:nvSpPr>
                <p:cNvPr id="87" name="Freeform 45">
                  <a:extLst>
                    <a:ext uri="{FF2B5EF4-FFF2-40B4-BE49-F238E27FC236}">
                      <a16:creationId xmlns:a16="http://schemas.microsoft.com/office/drawing/2014/main" id="{0214E8EF-F26F-61B2-C6DD-6D76831D8F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46">
                  <a:extLst>
                    <a:ext uri="{FF2B5EF4-FFF2-40B4-BE49-F238E27FC236}">
                      <a16:creationId xmlns:a16="http://schemas.microsoft.com/office/drawing/2014/main" id="{CF8D2F62-FE8D-CB9D-D4E5-465E08407E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47">
                  <a:extLst>
                    <a:ext uri="{FF2B5EF4-FFF2-40B4-BE49-F238E27FC236}">
                      <a16:creationId xmlns:a16="http://schemas.microsoft.com/office/drawing/2014/main" id="{5E411D00-EA6D-69BD-A65C-10E9945259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48">
                  <a:extLst>
                    <a:ext uri="{FF2B5EF4-FFF2-40B4-BE49-F238E27FC236}">
                      <a16:creationId xmlns:a16="http://schemas.microsoft.com/office/drawing/2014/main" id="{64113F76-4BE6-7B3C-B29E-25FCC488204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Freeform 49">
                  <a:extLst>
                    <a:ext uri="{FF2B5EF4-FFF2-40B4-BE49-F238E27FC236}">
                      <a16:creationId xmlns:a16="http://schemas.microsoft.com/office/drawing/2014/main" id="{957AC470-5728-F16A-475F-6ECC5BC625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0">
                  <a:extLst>
                    <a:ext uri="{FF2B5EF4-FFF2-40B4-BE49-F238E27FC236}">
                      <a16:creationId xmlns:a16="http://schemas.microsoft.com/office/drawing/2014/main" id="{8F0A959C-9164-6759-FEA7-6CF5FCF553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Rectangle 53">
                  <a:extLst>
                    <a:ext uri="{FF2B5EF4-FFF2-40B4-BE49-F238E27FC236}">
                      <a16:creationId xmlns:a16="http://schemas.microsoft.com/office/drawing/2014/main" id="{8EC84849-B0BC-C0B3-7469-109E177FBA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5" name="Rectangle 54">
                  <a:extLst>
                    <a:ext uri="{FF2B5EF4-FFF2-40B4-BE49-F238E27FC236}">
                      <a16:creationId xmlns:a16="http://schemas.microsoft.com/office/drawing/2014/main" id="{8DABDCB5-6443-52FE-8BEE-8FF01A5E17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6" name="Freeform 55">
                  <a:extLst>
                    <a:ext uri="{FF2B5EF4-FFF2-40B4-BE49-F238E27FC236}">
                      <a16:creationId xmlns:a16="http://schemas.microsoft.com/office/drawing/2014/main" id="{57C7D660-3DF7-8380-A828-231A5F9D07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8" name="Freeform 56">
                  <a:extLst>
                    <a:ext uri="{FF2B5EF4-FFF2-40B4-BE49-F238E27FC236}">
                      <a16:creationId xmlns:a16="http://schemas.microsoft.com/office/drawing/2014/main" id="{3DF499C3-DF2A-ABFB-833A-7B9982E3513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18002" y="8691489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19">
                <a:extLst>
                  <a:ext uri="{FF2B5EF4-FFF2-40B4-BE49-F238E27FC236}">
                    <a16:creationId xmlns:a16="http://schemas.microsoft.com/office/drawing/2014/main" id="{411FC516-939F-35BF-E6C2-95305584CF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8954" y="10900022"/>
                <a:ext cx="22599015" cy="2053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Khi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đi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d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6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d </a:t>
                </a:r>
              </a:p>
            </p:txBody>
          </p:sp>
        </mc:Choice>
        <mc:Fallback xmlns="">
          <p:sp>
            <p:nvSpPr>
              <p:cNvPr id="101" name="Text Box 19">
                <a:extLst>
                  <a:ext uri="{FF2B5EF4-FFF2-40B4-BE49-F238E27FC236}">
                    <a16:creationId xmlns:a16="http://schemas.microsoft.com/office/drawing/2014/main" id="{411FC516-939F-35BF-E6C2-95305584C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8954" y="10900022"/>
                <a:ext cx="22599015" cy="2053575"/>
              </a:xfrm>
              <a:prstGeom prst="rect">
                <a:avLst/>
              </a:prstGeom>
              <a:blipFill>
                <a:blip r:embed="rId9"/>
                <a:stretch>
                  <a:fillRect l="-1241" t="-6825" b="-23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TextBox 101">
            <a:extLst>
              <a:ext uri="{FF2B5EF4-FFF2-40B4-BE49-F238E27FC236}">
                <a16:creationId xmlns:a16="http://schemas.microsoft.com/office/drawing/2014/main" id="{B8F775B3-7AD1-197A-BD21-FEE6527A6136}"/>
              </a:ext>
            </a:extLst>
          </p:cNvPr>
          <p:cNvSpPr txBox="1"/>
          <p:nvPr/>
        </p:nvSpPr>
        <p:spPr>
          <a:xfrm>
            <a:off x="1546555" y="9858974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</a:t>
            </a:r>
          </a:p>
        </p:txBody>
      </p:sp>
    </p:spTree>
    <p:extLst>
      <p:ext uri="{BB962C8B-B14F-4D97-AF65-F5344CB8AC3E}">
        <p14:creationId xmlns:p14="http://schemas.microsoft.com/office/powerpoint/2010/main" val="38158429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/>
      <p:bldP spid="10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429614" y="1273951"/>
            <a:ext cx="23273571" cy="12373339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r>
              <a:rPr lang="en-US" sz="4600" dirty="0">
                <a:latin typeface="Tahoma" pitchFamily="34" charset="0"/>
                <a:ea typeface="Tahoma" pitchFamily="34" charset="0"/>
                <a:cs typeface="Tahoma" pitchFamily="34" charset="0"/>
              </a:rPr>
              <a:t>A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A653732-9210-4228-AD0D-1B9B77B02426}"/>
              </a:ext>
            </a:extLst>
          </p:cNvPr>
          <p:cNvSpPr txBox="1"/>
          <p:nvPr/>
        </p:nvSpPr>
        <p:spPr>
          <a:xfrm>
            <a:off x="1839065" y="46407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9" name="Rounded Rectangle 61">
            <a:extLst>
              <a:ext uri="{FF2B5EF4-FFF2-40B4-BE49-F238E27FC236}">
                <a16:creationId xmlns:a16="http://schemas.microsoft.com/office/drawing/2014/main" id="{8C4F66B5-9F53-45FC-B951-E4D1E076FC2C}"/>
              </a:ext>
            </a:extLst>
          </p:cNvPr>
          <p:cNvSpPr/>
          <p:nvPr/>
        </p:nvSpPr>
        <p:spPr>
          <a:xfrm>
            <a:off x="702525" y="2177011"/>
            <a:ext cx="22388266" cy="3468383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0" name="Group 67">
            <a:extLst>
              <a:ext uri="{FF2B5EF4-FFF2-40B4-BE49-F238E27FC236}">
                <a16:creationId xmlns:a16="http://schemas.microsoft.com/office/drawing/2014/main" id="{BAE863BA-DDC7-40A3-BD63-B632301C2DDF}"/>
              </a:ext>
            </a:extLst>
          </p:cNvPr>
          <p:cNvGrpSpPr/>
          <p:nvPr/>
        </p:nvGrpSpPr>
        <p:grpSpPr>
          <a:xfrm>
            <a:off x="872265" y="1532250"/>
            <a:ext cx="3579192" cy="940513"/>
            <a:chOff x="1311958" y="3405486"/>
            <a:chExt cx="3579192" cy="940513"/>
          </a:xfrm>
        </p:grpSpPr>
        <p:sp>
          <p:nvSpPr>
            <p:cNvPr id="51" name="Freeform 20">
              <a:extLst>
                <a:ext uri="{FF2B5EF4-FFF2-40B4-BE49-F238E27FC236}">
                  <a16:creationId xmlns:a16="http://schemas.microsoft.com/office/drawing/2014/main" id="{15D07D9B-5448-498A-B68D-C65FD69E3A6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8ADCDEF-9ADE-4990-911D-DB4A647079A9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kumimoji="0" lang="en-US" sz="4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3" name="Group 70">
              <a:extLst>
                <a:ext uri="{FF2B5EF4-FFF2-40B4-BE49-F238E27FC236}">
                  <a16:creationId xmlns:a16="http://schemas.microsoft.com/office/drawing/2014/main" id="{9DB54C55-6C13-4C06-B677-EB45AED0EF7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43D8799-9111-4045-A7B0-7DF40BFE6CB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3">
                <a:extLst>
                  <a:ext uri="{FF2B5EF4-FFF2-40B4-BE49-F238E27FC236}">
                    <a16:creationId xmlns:a16="http://schemas.microsoft.com/office/drawing/2014/main" id="{0964B461-7639-42FF-9628-5AEBCC705C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2BD50541-A2D2-439A-9CFF-5A2D5CF0EA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25BBDF65-0816-4435-86C9-CE992D59BA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16">
                <a:extLst>
                  <a:ext uri="{FF2B5EF4-FFF2-40B4-BE49-F238E27FC236}">
                    <a16:creationId xmlns:a16="http://schemas.microsoft.com/office/drawing/2014/main" id="{D17517C7-E177-434D-8C4D-A78AAA7627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17">
                <a:extLst>
                  <a:ext uri="{FF2B5EF4-FFF2-40B4-BE49-F238E27FC236}">
                    <a16:creationId xmlns:a16="http://schemas.microsoft.com/office/drawing/2014/main" id="{9B01B60B-B2FF-4665-8ED7-490257C21E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8">
                <a:extLst>
                  <a:ext uri="{FF2B5EF4-FFF2-40B4-BE49-F238E27FC236}">
                    <a16:creationId xmlns:a16="http://schemas.microsoft.com/office/drawing/2014/main" id="{19109C17-AF6D-4476-A672-55EC71EF9A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9">
                <a:extLst>
                  <a:ext uri="{FF2B5EF4-FFF2-40B4-BE49-F238E27FC236}">
                    <a16:creationId xmlns:a16="http://schemas.microsoft.com/office/drawing/2014/main" id="{81AC942F-911A-4CB3-9629-21F5E1B5FB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id="{D9F382EA-F4E2-4501-BC82-C78D2C810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Freeform 21">
                <a:extLst>
                  <a:ext uri="{FF2B5EF4-FFF2-40B4-BE49-F238E27FC236}">
                    <a16:creationId xmlns:a16="http://schemas.microsoft.com/office/drawing/2014/main" id="{F1ECB0E6-4452-4C42-BAAB-DC3E74C35A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Freeform 22">
                <a:extLst>
                  <a:ext uri="{FF2B5EF4-FFF2-40B4-BE49-F238E27FC236}">
                    <a16:creationId xmlns:a16="http://schemas.microsoft.com/office/drawing/2014/main" id="{4BAED771-D18E-4AB8-90C4-545B70E8425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23">
                <a:extLst>
                  <a:ext uri="{FF2B5EF4-FFF2-40B4-BE49-F238E27FC236}">
                    <a16:creationId xmlns:a16="http://schemas.microsoft.com/office/drawing/2014/main" id="{9015FA6A-8E42-44EB-BD0B-B4F3C8124F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24">
                <a:extLst>
                  <a:ext uri="{FF2B5EF4-FFF2-40B4-BE49-F238E27FC236}">
                    <a16:creationId xmlns:a16="http://schemas.microsoft.com/office/drawing/2014/main" id="{67CF42F9-44A5-43B1-8433-A9E6B4A6AD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25">
                <a:extLst>
                  <a:ext uri="{FF2B5EF4-FFF2-40B4-BE49-F238E27FC236}">
                    <a16:creationId xmlns:a16="http://schemas.microsoft.com/office/drawing/2014/main" id="{024383A2-15A9-46AB-9836-B440A160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26">
                <a:extLst>
                  <a:ext uri="{FF2B5EF4-FFF2-40B4-BE49-F238E27FC236}">
                    <a16:creationId xmlns:a16="http://schemas.microsoft.com/office/drawing/2014/main" id="{CBBC424F-E267-4294-AC7B-C2A365F10E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27">
                <a:extLst>
                  <a:ext uri="{FF2B5EF4-FFF2-40B4-BE49-F238E27FC236}">
                    <a16:creationId xmlns:a16="http://schemas.microsoft.com/office/drawing/2014/main" id="{E10F5550-7A5C-4D04-AF81-314FA07D9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28">
                <a:extLst>
                  <a:ext uri="{FF2B5EF4-FFF2-40B4-BE49-F238E27FC236}">
                    <a16:creationId xmlns:a16="http://schemas.microsoft.com/office/drawing/2014/main" id="{C84E9659-ABE6-4728-B9E2-CF1DABABE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29">
                <a:extLst>
                  <a:ext uri="{FF2B5EF4-FFF2-40B4-BE49-F238E27FC236}">
                    <a16:creationId xmlns:a16="http://schemas.microsoft.com/office/drawing/2014/main" id="{916FD9E1-4B27-47DC-BD7B-069CB43230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30">
                <a:extLst>
                  <a:ext uri="{FF2B5EF4-FFF2-40B4-BE49-F238E27FC236}">
                    <a16:creationId xmlns:a16="http://schemas.microsoft.com/office/drawing/2014/main" id="{B4BE53A6-C202-4DAE-812F-04AC26C7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31">
                <a:extLst>
                  <a:ext uri="{FF2B5EF4-FFF2-40B4-BE49-F238E27FC236}">
                    <a16:creationId xmlns:a16="http://schemas.microsoft.com/office/drawing/2014/main" id="{F246C574-3DC7-4E89-8F0D-9001EDC8B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32">
                <a:extLst>
                  <a:ext uri="{FF2B5EF4-FFF2-40B4-BE49-F238E27FC236}">
                    <a16:creationId xmlns:a16="http://schemas.microsoft.com/office/drawing/2014/main" id="{BB0DA318-2CD7-4778-97E0-E0DF3F1ED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Freeform 33">
                <a:extLst>
                  <a:ext uri="{FF2B5EF4-FFF2-40B4-BE49-F238E27FC236}">
                    <a16:creationId xmlns:a16="http://schemas.microsoft.com/office/drawing/2014/main" id="{A1AF9A78-9612-4282-8B72-B07DA777B1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Freeform 34">
                <a:extLst>
                  <a:ext uri="{FF2B5EF4-FFF2-40B4-BE49-F238E27FC236}">
                    <a16:creationId xmlns:a16="http://schemas.microsoft.com/office/drawing/2014/main" id="{5942A584-5791-42D4-BE98-AA5043743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Freeform 35">
                <a:extLst>
                  <a:ext uri="{FF2B5EF4-FFF2-40B4-BE49-F238E27FC236}">
                    <a16:creationId xmlns:a16="http://schemas.microsoft.com/office/drawing/2014/main" id="{6FEBF141-B9BB-46D8-8EAC-1E8BE7F3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Freeform 36">
                <a:extLst>
                  <a:ext uri="{FF2B5EF4-FFF2-40B4-BE49-F238E27FC236}">
                    <a16:creationId xmlns:a16="http://schemas.microsoft.com/office/drawing/2014/main" id="{8E06B4B8-B73A-41C4-BC84-349F7E2A0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C93031B-F06C-433E-87D1-6F0F3294C852}"/>
                  </a:ext>
                </a:extLst>
              </p:cNvPr>
              <p:cNvSpPr txBox="1"/>
              <p:nvPr/>
            </p:nvSpPr>
            <p:spPr>
              <a:xfrm>
                <a:off x="1036531" y="2277896"/>
                <a:ext cx="21098742" cy="32829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914400" lvl="0" indent="-914400" algn="just">
                  <a:lnSpc>
                    <a:spcPct val="150000"/>
                  </a:lnSpc>
                  <a:spcBef>
                    <a:spcPts val="200"/>
                  </a:spcBef>
                  <a:spcAft>
                    <a:spcPts val="200"/>
                  </a:spcAft>
                  <a:buAutoNum type="alphaLcParenR"/>
                  <a:defRPr/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đi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45</a:t>
                </a:r>
                <a:r>
                  <a:rPr lang="en-US" sz="4800" b="1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150</a:t>
                </a:r>
                <a:r>
                  <a:rPr lang="en-US" sz="4800" b="1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lvl="0" indent="-914400" algn="just">
                  <a:lnSpc>
                    <a:spcPct val="150000"/>
                  </a:lnSpc>
                  <a:spcBef>
                    <a:spcPts val="200"/>
                  </a:spcBef>
                  <a:spcAft>
                    <a:spcPts val="200"/>
                  </a:spcAft>
                  <a:buAutoNum type="alphaLcParenR"/>
                  <a:defRPr/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đi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  <m:r>
                          <a:rPr lang="en-US" sz="6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6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C93031B-F06C-433E-87D1-6F0F3294C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531" y="2277896"/>
                <a:ext cx="21098742" cy="3282950"/>
              </a:xfrm>
              <a:prstGeom prst="rect">
                <a:avLst/>
              </a:prstGeom>
              <a:blipFill>
                <a:blip r:embed="rId3"/>
                <a:stretch>
                  <a:fillRect l="-1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ounded Rectangle 4">
            <a:extLst>
              <a:ext uri="{FF2B5EF4-FFF2-40B4-BE49-F238E27FC236}">
                <a16:creationId xmlns:a16="http://schemas.microsoft.com/office/drawing/2014/main" id="{60BF75B9-8E5D-4526-9D50-2E9BBC426B2C}"/>
              </a:ext>
            </a:extLst>
          </p:cNvPr>
          <p:cNvSpPr/>
          <p:nvPr/>
        </p:nvSpPr>
        <p:spPr>
          <a:xfrm>
            <a:off x="680815" y="6086813"/>
            <a:ext cx="22388267" cy="4504987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FC8842BF-BD13-47EC-A01B-D5CB2E509824}"/>
              </a:ext>
            </a:extLst>
          </p:cNvPr>
          <p:cNvGrpSpPr/>
          <p:nvPr/>
        </p:nvGrpSpPr>
        <p:grpSpPr>
          <a:xfrm>
            <a:off x="1031215" y="5796012"/>
            <a:ext cx="3807701" cy="858704"/>
            <a:chOff x="1381541" y="6267744"/>
            <a:chExt cx="3466976" cy="883684"/>
          </a:xfrm>
        </p:grpSpPr>
        <p:sp>
          <p:nvSpPr>
            <p:cNvPr id="82" name="Freeform 20">
              <a:extLst>
                <a:ext uri="{FF2B5EF4-FFF2-40B4-BE49-F238E27FC236}">
                  <a16:creationId xmlns:a16="http://schemas.microsoft.com/office/drawing/2014/main" id="{9DCB7188-C5D1-4562-B7E9-036039AD40E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1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C5BC4FA-BAB5-4E66-A1A7-2C39A80EA8B6}"/>
                </a:ext>
              </a:extLst>
            </p:cNvPr>
            <p:cNvSpPr txBox="1"/>
            <p:nvPr/>
          </p:nvSpPr>
          <p:spPr>
            <a:xfrm>
              <a:off x="2442041" y="6329854"/>
              <a:ext cx="2276953" cy="770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</a:t>
              </a: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 Diagonal Corner Rectangle 8">
              <a:extLst>
                <a:ext uri="{FF2B5EF4-FFF2-40B4-BE49-F238E27FC236}">
                  <a16:creationId xmlns:a16="http://schemas.microsoft.com/office/drawing/2014/main" id="{DD02836A-CB9D-49AF-9B43-E2AE37577D4F}"/>
                </a:ext>
              </a:extLst>
            </p:cNvPr>
            <p:cNvSpPr/>
            <p:nvPr/>
          </p:nvSpPr>
          <p:spPr>
            <a:xfrm flipV="1">
              <a:off x="1381541" y="6267744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Freeform 9">
              <a:extLst>
                <a:ext uri="{FF2B5EF4-FFF2-40B4-BE49-F238E27FC236}">
                  <a16:creationId xmlns:a16="http://schemas.microsoft.com/office/drawing/2014/main" id="{F1DAE37F-C02F-41A4-AB7C-15856E498E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35168" y="6335953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C37888B-97E9-42E3-82BD-29595758137A}"/>
                  </a:ext>
                </a:extLst>
              </p:cNvPr>
              <p:cNvSpPr/>
              <p:nvPr/>
            </p:nvSpPr>
            <p:spPr>
              <a:xfrm>
                <a:off x="1520476" y="5932166"/>
                <a:ext cx="22492273" cy="5452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60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5</m:t>
                        </m:r>
                      </m:e>
                      <m:sup>
                        <m:r>
                          <a:rPr lang="en-US" sz="60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  <m:r>
                      <a:rPr lang="en-US" sz="60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45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𝟖𝟎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sSup>
                      <m:sSupPr>
                        <m:ctrlPr>
                          <a:rPr lang="en-US" sz="60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60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50</m:t>
                        </m:r>
                      </m:e>
                      <m:sup>
                        <m:r>
                          <a:rPr lang="en-US" sz="60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  <m:r>
                      <a:rPr lang="en-US" sz="60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50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𝟖𝟎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60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6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60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𝟏𝟖𝟎</m:t>
                                </m:r>
                              </m:num>
                              <m:den>
                                <m: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𝝅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6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0</a:t>
                </a:r>
                <a:r>
                  <a:rPr lang="en-US" sz="48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6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  <m:r>
                      <a:rPr lang="en-US" sz="60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6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60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𝟏𝟖𝟎</m:t>
                                </m:r>
                              </m:num>
                              <m:den>
                                <m: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𝝅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6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25</a:t>
                </a:r>
                <a:r>
                  <a:rPr lang="en-US" sz="48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C37888B-97E9-42E3-82BD-2959575813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476" y="5932166"/>
                <a:ext cx="22492273" cy="5452968"/>
              </a:xfrm>
              <a:prstGeom prst="rect">
                <a:avLst/>
              </a:prstGeom>
              <a:blipFill>
                <a:blip r:embed="rId4"/>
                <a:stretch>
                  <a:fillRect l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9653AE96-EFD6-CB19-541B-0969B41B2095}"/>
                  </a:ext>
                </a:extLst>
              </p:cNvPr>
              <p:cNvSpPr/>
              <p:nvPr/>
            </p:nvSpPr>
            <p:spPr>
              <a:xfrm>
                <a:off x="5066536" y="10882601"/>
                <a:ext cx="12733997" cy="2269987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endParaRPr lang="en-US" sz="40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0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60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800" b="1" baseline="3000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0</a:t>
                </a:r>
                <a:r>
                  <a:rPr lang="en-US" sz="60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𝛂</m:t>
                    </m:r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.</m:t>
                    </m:r>
                    <m:f>
                      <m:fPr>
                        <m:ctrlP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𝟖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d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d =</a:t>
                </a:r>
                <a:r>
                  <a:rPr lang="en-US" sz="6000" b="1" dirty="0">
                    <a:solidFill>
                      <a:schemeClr val="tx1"/>
                    </a:solidFill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𝜶</m:t>
                    </m:r>
                    <m:r>
                      <a:rPr lang="en-US" sz="6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.</m:t>
                    </m:r>
                    <m:sSup>
                      <m:sSupPr>
                        <m:ctrlP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𝟏𝟖𝟎</m:t>
                                </m:r>
                              </m:num>
                              <m:den>
                                <m:r>
                                  <a:rPr lang="en-US" sz="6000" b="1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𝝅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6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800" dirty="0"/>
              </a:p>
            </p:txBody>
          </p:sp>
        </mc:Choice>
        <mc:Fallback xmlns="">
          <p:sp>
            <p:nvSpPr>
              <p:cNvPr id="5" name="Rectangle: Rounded Corners 4">
                <a:extLst>
                  <a:ext uri="{FF2B5EF4-FFF2-40B4-BE49-F238E27FC236}">
                    <a16:creationId xmlns:a16="http://schemas.microsoft.com/office/drawing/2014/main" id="{9653AE96-EFD6-CB19-541B-0969B41B20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536" y="10882601"/>
                <a:ext cx="12733997" cy="226998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5793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79" grpId="0"/>
      <p:bldP spid="80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429614" y="1013235"/>
            <a:ext cx="23273571" cy="12373339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r>
              <a:rPr lang="en-US" sz="4600" dirty="0">
                <a:latin typeface="Tahoma" pitchFamily="34" charset="0"/>
                <a:ea typeface="Tahoma" pitchFamily="34" charset="0"/>
                <a:cs typeface="Tahoma" pitchFamily="34" charset="0"/>
              </a:rPr>
              <a:t>A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A653732-9210-4228-AD0D-1B9B77B02426}"/>
              </a:ext>
            </a:extLst>
          </p:cNvPr>
          <p:cNvSpPr txBox="1"/>
          <p:nvPr/>
        </p:nvSpPr>
        <p:spPr>
          <a:xfrm>
            <a:off x="1839065" y="46407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9" name="Rounded Rectangle 61">
            <a:extLst>
              <a:ext uri="{FF2B5EF4-FFF2-40B4-BE49-F238E27FC236}">
                <a16:creationId xmlns:a16="http://schemas.microsoft.com/office/drawing/2014/main" id="{8C4F66B5-9F53-45FC-B951-E4D1E076FC2C}"/>
              </a:ext>
            </a:extLst>
          </p:cNvPr>
          <p:cNvSpPr/>
          <p:nvPr/>
        </p:nvSpPr>
        <p:spPr>
          <a:xfrm>
            <a:off x="702525" y="2177011"/>
            <a:ext cx="22388266" cy="3468383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0" name="Group 67">
            <a:extLst>
              <a:ext uri="{FF2B5EF4-FFF2-40B4-BE49-F238E27FC236}">
                <a16:creationId xmlns:a16="http://schemas.microsoft.com/office/drawing/2014/main" id="{BAE863BA-DDC7-40A3-BD63-B632301C2DDF}"/>
              </a:ext>
            </a:extLst>
          </p:cNvPr>
          <p:cNvGrpSpPr/>
          <p:nvPr/>
        </p:nvGrpSpPr>
        <p:grpSpPr>
          <a:xfrm>
            <a:off x="872265" y="1532250"/>
            <a:ext cx="6442935" cy="940513"/>
            <a:chOff x="1311958" y="3405486"/>
            <a:chExt cx="4666267" cy="940513"/>
          </a:xfrm>
        </p:grpSpPr>
        <p:sp>
          <p:nvSpPr>
            <p:cNvPr id="51" name="Freeform 20">
              <a:extLst>
                <a:ext uri="{FF2B5EF4-FFF2-40B4-BE49-F238E27FC236}">
                  <a16:creationId xmlns:a16="http://schemas.microsoft.com/office/drawing/2014/main" id="{15D07D9B-5448-498A-B68D-C65FD69E3A6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8ADCDEF-9ADE-4990-911D-DB4A647079A9}"/>
                </a:ext>
              </a:extLst>
            </p:cNvPr>
            <p:cNvSpPr txBox="1"/>
            <p:nvPr/>
          </p:nvSpPr>
          <p:spPr>
            <a:xfrm>
              <a:off x="2316645" y="3484582"/>
              <a:ext cx="3661580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uyện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kumimoji="0" lang="en-US" sz="4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3" name="Group 70">
              <a:extLst>
                <a:ext uri="{FF2B5EF4-FFF2-40B4-BE49-F238E27FC236}">
                  <a16:creationId xmlns:a16="http://schemas.microsoft.com/office/drawing/2014/main" id="{9DB54C55-6C13-4C06-B677-EB45AED0EF7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43D8799-9111-4045-A7B0-7DF40BFE6CB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3">
                <a:extLst>
                  <a:ext uri="{FF2B5EF4-FFF2-40B4-BE49-F238E27FC236}">
                    <a16:creationId xmlns:a16="http://schemas.microsoft.com/office/drawing/2014/main" id="{0964B461-7639-42FF-9628-5AEBCC705C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2BD50541-A2D2-439A-9CFF-5A2D5CF0EA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25BBDF65-0816-4435-86C9-CE992D59BA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16">
                <a:extLst>
                  <a:ext uri="{FF2B5EF4-FFF2-40B4-BE49-F238E27FC236}">
                    <a16:creationId xmlns:a16="http://schemas.microsoft.com/office/drawing/2014/main" id="{D17517C7-E177-434D-8C4D-A78AAA7627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17">
                <a:extLst>
                  <a:ext uri="{FF2B5EF4-FFF2-40B4-BE49-F238E27FC236}">
                    <a16:creationId xmlns:a16="http://schemas.microsoft.com/office/drawing/2014/main" id="{9B01B60B-B2FF-4665-8ED7-490257C21E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8">
                <a:extLst>
                  <a:ext uri="{FF2B5EF4-FFF2-40B4-BE49-F238E27FC236}">
                    <a16:creationId xmlns:a16="http://schemas.microsoft.com/office/drawing/2014/main" id="{19109C17-AF6D-4476-A672-55EC71EF9A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9">
                <a:extLst>
                  <a:ext uri="{FF2B5EF4-FFF2-40B4-BE49-F238E27FC236}">
                    <a16:creationId xmlns:a16="http://schemas.microsoft.com/office/drawing/2014/main" id="{81AC942F-911A-4CB3-9629-21F5E1B5FB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id="{D9F382EA-F4E2-4501-BC82-C78D2C810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Freeform 21">
                <a:extLst>
                  <a:ext uri="{FF2B5EF4-FFF2-40B4-BE49-F238E27FC236}">
                    <a16:creationId xmlns:a16="http://schemas.microsoft.com/office/drawing/2014/main" id="{F1ECB0E6-4452-4C42-BAAB-DC3E74C35A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Freeform 22">
                <a:extLst>
                  <a:ext uri="{FF2B5EF4-FFF2-40B4-BE49-F238E27FC236}">
                    <a16:creationId xmlns:a16="http://schemas.microsoft.com/office/drawing/2014/main" id="{4BAED771-D18E-4AB8-90C4-545B70E8425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23">
                <a:extLst>
                  <a:ext uri="{FF2B5EF4-FFF2-40B4-BE49-F238E27FC236}">
                    <a16:creationId xmlns:a16="http://schemas.microsoft.com/office/drawing/2014/main" id="{9015FA6A-8E42-44EB-BD0B-B4F3C8124F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24">
                <a:extLst>
                  <a:ext uri="{FF2B5EF4-FFF2-40B4-BE49-F238E27FC236}">
                    <a16:creationId xmlns:a16="http://schemas.microsoft.com/office/drawing/2014/main" id="{67CF42F9-44A5-43B1-8433-A9E6B4A6AD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25">
                <a:extLst>
                  <a:ext uri="{FF2B5EF4-FFF2-40B4-BE49-F238E27FC236}">
                    <a16:creationId xmlns:a16="http://schemas.microsoft.com/office/drawing/2014/main" id="{024383A2-15A9-46AB-9836-B440A160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26">
                <a:extLst>
                  <a:ext uri="{FF2B5EF4-FFF2-40B4-BE49-F238E27FC236}">
                    <a16:creationId xmlns:a16="http://schemas.microsoft.com/office/drawing/2014/main" id="{CBBC424F-E267-4294-AC7B-C2A365F10E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27">
                <a:extLst>
                  <a:ext uri="{FF2B5EF4-FFF2-40B4-BE49-F238E27FC236}">
                    <a16:creationId xmlns:a16="http://schemas.microsoft.com/office/drawing/2014/main" id="{E10F5550-7A5C-4D04-AF81-314FA07D9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28">
                <a:extLst>
                  <a:ext uri="{FF2B5EF4-FFF2-40B4-BE49-F238E27FC236}">
                    <a16:creationId xmlns:a16="http://schemas.microsoft.com/office/drawing/2014/main" id="{C84E9659-ABE6-4728-B9E2-CF1DABABE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29">
                <a:extLst>
                  <a:ext uri="{FF2B5EF4-FFF2-40B4-BE49-F238E27FC236}">
                    <a16:creationId xmlns:a16="http://schemas.microsoft.com/office/drawing/2014/main" id="{916FD9E1-4B27-47DC-BD7B-069CB43230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30">
                <a:extLst>
                  <a:ext uri="{FF2B5EF4-FFF2-40B4-BE49-F238E27FC236}">
                    <a16:creationId xmlns:a16="http://schemas.microsoft.com/office/drawing/2014/main" id="{B4BE53A6-C202-4DAE-812F-04AC26C7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31">
                <a:extLst>
                  <a:ext uri="{FF2B5EF4-FFF2-40B4-BE49-F238E27FC236}">
                    <a16:creationId xmlns:a16="http://schemas.microsoft.com/office/drawing/2014/main" id="{F246C574-3DC7-4E89-8F0D-9001EDC8B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32">
                <a:extLst>
                  <a:ext uri="{FF2B5EF4-FFF2-40B4-BE49-F238E27FC236}">
                    <a16:creationId xmlns:a16="http://schemas.microsoft.com/office/drawing/2014/main" id="{BB0DA318-2CD7-4778-97E0-E0DF3F1ED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Freeform 33">
                <a:extLst>
                  <a:ext uri="{FF2B5EF4-FFF2-40B4-BE49-F238E27FC236}">
                    <a16:creationId xmlns:a16="http://schemas.microsoft.com/office/drawing/2014/main" id="{A1AF9A78-9612-4282-8B72-B07DA777B1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Freeform 34">
                <a:extLst>
                  <a:ext uri="{FF2B5EF4-FFF2-40B4-BE49-F238E27FC236}">
                    <a16:creationId xmlns:a16="http://schemas.microsoft.com/office/drawing/2014/main" id="{5942A584-5791-42D4-BE98-AA5043743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Freeform 35">
                <a:extLst>
                  <a:ext uri="{FF2B5EF4-FFF2-40B4-BE49-F238E27FC236}">
                    <a16:creationId xmlns:a16="http://schemas.microsoft.com/office/drawing/2014/main" id="{6FEBF141-B9BB-46D8-8EAC-1E8BE7F3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Freeform 36">
                <a:extLst>
                  <a:ext uri="{FF2B5EF4-FFF2-40B4-BE49-F238E27FC236}">
                    <a16:creationId xmlns:a16="http://schemas.microsoft.com/office/drawing/2014/main" id="{8E06B4B8-B73A-41C4-BC84-349F7E2A0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C93031B-F06C-433E-87D1-6F0F3294C852}"/>
                  </a:ext>
                </a:extLst>
              </p:cNvPr>
              <p:cNvSpPr txBox="1"/>
              <p:nvPr/>
            </p:nvSpPr>
            <p:spPr>
              <a:xfrm>
                <a:off x="1036531" y="2277896"/>
                <a:ext cx="21098742" cy="32623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914400" lvl="0" indent="-914400" algn="just">
                  <a:lnSpc>
                    <a:spcPct val="150000"/>
                  </a:lnSpc>
                  <a:spcBef>
                    <a:spcPts val="200"/>
                  </a:spcBef>
                  <a:spcAft>
                    <a:spcPts val="200"/>
                  </a:spcAft>
                  <a:buAutoNum type="alphaLcParenR"/>
                  <a:defRPr/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đi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360</a:t>
                </a:r>
                <a:r>
                  <a:rPr lang="en-US" sz="4800" b="1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- 450</a:t>
                </a:r>
                <a:r>
                  <a:rPr lang="en-US" sz="4800" b="1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lvl="0" indent="-914400" algn="just">
                  <a:lnSpc>
                    <a:spcPct val="150000"/>
                  </a:lnSpc>
                  <a:spcBef>
                    <a:spcPts val="200"/>
                  </a:spcBef>
                  <a:spcAft>
                    <a:spcPts val="200"/>
                  </a:spcAft>
                  <a:buAutoNum type="alphaLcParenR"/>
                  <a:defRPr/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đi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u: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𝟏</m:t>
                        </m:r>
                        <m:r>
                          <a:rPr lang="en-US" sz="6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6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C93031B-F06C-433E-87D1-6F0F3294C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531" y="2277896"/>
                <a:ext cx="21098742" cy="3262303"/>
              </a:xfrm>
              <a:prstGeom prst="rect">
                <a:avLst/>
              </a:prstGeom>
              <a:blipFill>
                <a:blip r:embed="rId3"/>
                <a:stretch>
                  <a:fillRect l="-1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ounded Rectangle 4">
            <a:extLst>
              <a:ext uri="{FF2B5EF4-FFF2-40B4-BE49-F238E27FC236}">
                <a16:creationId xmlns:a16="http://schemas.microsoft.com/office/drawing/2014/main" id="{60BF75B9-8E5D-4526-9D50-2E9BBC426B2C}"/>
              </a:ext>
            </a:extLst>
          </p:cNvPr>
          <p:cNvSpPr/>
          <p:nvPr/>
        </p:nvSpPr>
        <p:spPr>
          <a:xfrm>
            <a:off x="680815" y="6086813"/>
            <a:ext cx="22388267" cy="4504987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FC8842BF-BD13-47EC-A01B-D5CB2E509824}"/>
              </a:ext>
            </a:extLst>
          </p:cNvPr>
          <p:cNvGrpSpPr/>
          <p:nvPr/>
        </p:nvGrpSpPr>
        <p:grpSpPr>
          <a:xfrm>
            <a:off x="1031215" y="5796012"/>
            <a:ext cx="3807701" cy="858704"/>
            <a:chOff x="1381541" y="6267744"/>
            <a:chExt cx="3466976" cy="883684"/>
          </a:xfrm>
        </p:grpSpPr>
        <p:sp>
          <p:nvSpPr>
            <p:cNvPr id="82" name="Freeform 20">
              <a:extLst>
                <a:ext uri="{FF2B5EF4-FFF2-40B4-BE49-F238E27FC236}">
                  <a16:creationId xmlns:a16="http://schemas.microsoft.com/office/drawing/2014/main" id="{9DCB7188-C5D1-4562-B7E9-036039AD40E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1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C5BC4FA-BAB5-4E66-A1A7-2C39A80EA8B6}"/>
                </a:ext>
              </a:extLst>
            </p:cNvPr>
            <p:cNvSpPr txBox="1"/>
            <p:nvPr/>
          </p:nvSpPr>
          <p:spPr>
            <a:xfrm>
              <a:off x="2442041" y="6329854"/>
              <a:ext cx="2276953" cy="770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</a:t>
              </a: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 Diagonal Corner Rectangle 8">
              <a:extLst>
                <a:ext uri="{FF2B5EF4-FFF2-40B4-BE49-F238E27FC236}">
                  <a16:creationId xmlns:a16="http://schemas.microsoft.com/office/drawing/2014/main" id="{DD02836A-CB9D-49AF-9B43-E2AE37577D4F}"/>
                </a:ext>
              </a:extLst>
            </p:cNvPr>
            <p:cNvSpPr/>
            <p:nvPr/>
          </p:nvSpPr>
          <p:spPr>
            <a:xfrm flipV="1">
              <a:off x="1381541" y="6267744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Freeform 9">
              <a:extLst>
                <a:ext uri="{FF2B5EF4-FFF2-40B4-BE49-F238E27FC236}">
                  <a16:creationId xmlns:a16="http://schemas.microsoft.com/office/drawing/2014/main" id="{F1DAE37F-C02F-41A4-AB7C-15856E498E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35168" y="6335953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C37888B-97E9-42E3-82BD-29595758137A}"/>
                  </a:ext>
                </a:extLst>
              </p:cNvPr>
              <p:cNvSpPr/>
              <p:nvPr/>
            </p:nvSpPr>
            <p:spPr>
              <a:xfrm>
                <a:off x="1520476" y="5932166"/>
                <a:ext cx="21717331" cy="5452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60</m:t>
                        </m:r>
                      </m:e>
                      <m:sup>
                        <m:r>
                          <a:rPr lang="en-US" sz="60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  <m:r>
                      <a:rPr lang="en-US" sz="60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60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𝟖𝟎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60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sSup>
                      <m:sSupPr>
                        <m:ctrlPr>
                          <a:rPr lang="en-US" sz="60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50</m:t>
                        </m:r>
                      </m:e>
                      <m:sup>
                        <m:r>
                          <a:rPr lang="en-US" sz="60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p>
                    <m:r>
                      <a:rPr lang="en-US" sz="60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450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𝟖𝟎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60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</m:oMath>
                </a14:m>
                <a:r>
                  <a:rPr lang="en-US" sz="6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60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𝟏𝟖𝟎</m:t>
                                </m:r>
                              </m:num>
                              <m:den>
                                <m: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𝝅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6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40</a:t>
                </a:r>
                <a:r>
                  <a:rPr lang="en-US" sz="48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6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60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𝟏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den>
                    </m:f>
                    <m:r>
                      <a:rPr lang="en-US" sz="6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𝟏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6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60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𝟏𝟖𝟎</m:t>
                                </m:r>
                              </m:num>
                              <m:den>
                                <m:r>
                                  <a:rPr lang="en-US" sz="60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itchFamily="34" charset="0"/>
                                  </a:rPr>
                                  <m:t>𝝅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6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48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96</a:t>
                </a:r>
                <a:r>
                  <a:rPr lang="en-US" sz="4800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C37888B-97E9-42E3-82BD-2959575813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476" y="5932166"/>
                <a:ext cx="21717331" cy="5452968"/>
              </a:xfrm>
              <a:prstGeom prst="rect">
                <a:avLst/>
              </a:prstGeom>
              <a:blipFill>
                <a:blip r:embed="rId4"/>
                <a:stretch>
                  <a:fillRect l="-1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34CF5F32-93D0-D336-5250-CC96CE8733DA}"/>
              </a:ext>
            </a:extLst>
          </p:cNvPr>
          <p:cNvGrpSpPr/>
          <p:nvPr/>
        </p:nvGrpSpPr>
        <p:grpSpPr>
          <a:xfrm>
            <a:off x="486994" y="10055457"/>
            <a:ext cx="23158810" cy="3629981"/>
            <a:chOff x="1294541" y="4166167"/>
            <a:chExt cx="22107454" cy="2795608"/>
          </a:xfrm>
        </p:grpSpPr>
        <p:grpSp>
          <p:nvGrpSpPr>
            <p:cNvPr id="28" name="Group 5">
              <a:extLst>
                <a:ext uri="{FF2B5EF4-FFF2-40B4-BE49-F238E27FC236}">
                  <a16:creationId xmlns:a16="http://schemas.microsoft.com/office/drawing/2014/main" id="{37DBE083-4E40-CC6C-09A1-F7D53832FC1C}"/>
                </a:ext>
              </a:extLst>
            </p:cNvPr>
            <p:cNvGrpSpPr/>
            <p:nvPr/>
          </p:nvGrpSpPr>
          <p:grpSpPr>
            <a:xfrm>
              <a:off x="1533269" y="4671092"/>
              <a:ext cx="21868726" cy="2290683"/>
              <a:chOff x="637542" y="1083939"/>
              <a:chExt cx="8611674" cy="901852"/>
            </a:xfrm>
          </p:grpSpPr>
          <p:sp>
            <p:nvSpPr>
              <p:cNvPr id="42" name="Rounded Rectangle 35">
                <a:extLst>
                  <a:ext uri="{FF2B5EF4-FFF2-40B4-BE49-F238E27FC236}">
                    <a16:creationId xmlns:a16="http://schemas.microsoft.com/office/drawing/2014/main" id="{526A92F8-8D60-F0B5-3701-330EDCA078FE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7902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6BC8A1C-5528-6FCF-9C75-AAFCB8FB13BD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9" name="Group 65">
              <a:extLst>
                <a:ext uri="{FF2B5EF4-FFF2-40B4-BE49-F238E27FC236}">
                  <a16:creationId xmlns:a16="http://schemas.microsoft.com/office/drawing/2014/main" id="{3CCEC3E5-FF40-9DFE-657E-D8862EE039BE}"/>
                </a:ext>
              </a:extLst>
            </p:cNvPr>
            <p:cNvGrpSpPr/>
            <p:nvPr/>
          </p:nvGrpSpPr>
          <p:grpSpPr>
            <a:xfrm>
              <a:off x="1294541" y="4166167"/>
              <a:ext cx="2875074" cy="786781"/>
              <a:chOff x="384523" y="8543354"/>
              <a:chExt cx="2875074" cy="786781"/>
            </a:xfrm>
          </p:grpSpPr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F916089B-549E-2BF8-A1C5-7F0B756F8B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543354"/>
                <a:ext cx="2875074" cy="78406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1" name="Group 7">
                <a:extLst>
                  <a:ext uri="{FF2B5EF4-FFF2-40B4-BE49-F238E27FC236}">
                    <a16:creationId xmlns:a16="http://schemas.microsoft.com/office/drawing/2014/main" id="{A1D41ABD-D5EE-6FF0-C038-A6BF2BB725B5}"/>
                  </a:ext>
                </a:extLst>
              </p:cNvPr>
              <p:cNvGrpSpPr/>
              <p:nvPr/>
            </p:nvGrpSpPr>
            <p:grpSpPr>
              <a:xfrm>
                <a:off x="468091" y="8780569"/>
                <a:ext cx="820486" cy="549566"/>
                <a:chOff x="192143" y="8633545"/>
                <a:chExt cx="919597" cy="615952"/>
              </a:xfrm>
            </p:grpSpPr>
            <p:sp>
              <p:nvSpPr>
                <p:cNvPr id="32" name="Freeform 45">
                  <a:extLst>
                    <a:ext uri="{FF2B5EF4-FFF2-40B4-BE49-F238E27FC236}">
                      <a16:creationId xmlns:a16="http://schemas.microsoft.com/office/drawing/2014/main" id="{9E88613A-72FC-ACC0-CC3F-E5C0BB6304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46">
                  <a:extLst>
                    <a:ext uri="{FF2B5EF4-FFF2-40B4-BE49-F238E27FC236}">
                      <a16:creationId xmlns:a16="http://schemas.microsoft.com/office/drawing/2014/main" id="{9F6BE5DF-8541-ADC4-845F-03BAAF76A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47">
                  <a:extLst>
                    <a:ext uri="{FF2B5EF4-FFF2-40B4-BE49-F238E27FC236}">
                      <a16:creationId xmlns:a16="http://schemas.microsoft.com/office/drawing/2014/main" id="{CE3A90EE-A714-61DB-04AA-330FFF0301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48">
                  <a:extLst>
                    <a:ext uri="{FF2B5EF4-FFF2-40B4-BE49-F238E27FC236}">
                      <a16:creationId xmlns:a16="http://schemas.microsoft.com/office/drawing/2014/main" id="{3CEA634A-B251-22F1-DA31-D206492575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49">
                  <a:extLst>
                    <a:ext uri="{FF2B5EF4-FFF2-40B4-BE49-F238E27FC236}">
                      <a16:creationId xmlns:a16="http://schemas.microsoft.com/office/drawing/2014/main" id="{D2BDF328-4F71-B238-D373-0430AADF16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0">
                  <a:extLst>
                    <a:ext uri="{FF2B5EF4-FFF2-40B4-BE49-F238E27FC236}">
                      <a16:creationId xmlns:a16="http://schemas.microsoft.com/office/drawing/2014/main" id="{A6D39237-8276-B3D0-C3B9-E1E986768AE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Rectangle 53">
                  <a:extLst>
                    <a:ext uri="{FF2B5EF4-FFF2-40B4-BE49-F238E27FC236}">
                      <a16:creationId xmlns:a16="http://schemas.microsoft.com/office/drawing/2014/main" id="{1E035747-9D05-9AC8-F71B-6ED79DC4C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Rectangle 54">
                  <a:extLst>
                    <a:ext uri="{FF2B5EF4-FFF2-40B4-BE49-F238E27FC236}">
                      <a16:creationId xmlns:a16="http://schemas.microsoft.com/office/drawing/2014/main" id="{63860054-637E-79E0-EFFA-FCD00488BC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55">
                  <a:extLst>
                    <a:ext uri="{FF2B5EF4-FFF2-40B4-BE49-F238E27FC236}">
                      <a16:creationId xmlns:a16="http://schemas.microsoft.com/office/drawing/2014/main" id="{BD1F061A-8E97-F013-01B9-81EDB7E31E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56">
                  <a:extLst>
                    <a:ext uri="{FF2B5EF4-FFF2-40B4-BE49-F238E27FC236}">
                      <a16:creationId xmlns:a16="http://schemas.microsoft.com/office/drawing/2014/main" id="{DBE416D5-E05A-86D2-8488-0A19822B2C4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18002" y="8691489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44" name="Text Box 19">
            <a:extLst>
              <a:ext uri="{FF2B5EF4-FFF2-40B4-BE49-F238E27FC236}">
                <a16:creationId xmlns:a16="http://schemas.microsoft.com/office/drawing/2014/main" id="{999FAE02-4EB0-659C-15FF-5580E8501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035" y="11624959"/>
            <a:ext cx="225990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7EF8D55D-1835-5173-0B57-21637BBADCD3}"/>
              </a:ext>
            </a:extLst>
          </p:cNvPr>
          <p:cNvSpPr txBox="1"/>
          <p:nvPr/>
        </p:nvSpPr>
        <p:spPr>
          <a:xfrm>
            <a:off x="1394172" y="10161834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876CE8B2-EA50-B24F-27F4-B46E88D5C1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4103" y="11080533"/>
            <a:ext cx="21393319" cy="2181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0305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79" grpId="0"/>
      <p:bldP spid="80" grpId="0" animBg="1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990601" y="1828800"/>
            <a:ext cx="22793154" cy="11635957"/>
            <a:chOff x="1447800" y="1729268"/>
            <a:chExt cx="22793154" cy="11635957"/>
          </a:xfrm>
        </p:grpSpPr>
        <p:grpSp>
          <p:nvGrpSpPr>
            <p:cNvPr id="69" name="Group 68"/>
            <p:cNvGrpSpPr/>
            <p:nvPr/>
          </p:nvGrpSpPr>
          <p:grpSpPr>
            <a:xfrm>
              <a:off x="1560900" y="1797127"/>
              <a:ext cx="22680054" cy="11568098"/>
              <a:chOff x="-3553928" y="3448230"/>
              <a:chExt cx="22680054" cy="11568098"/>
            </a:xfrm>
          </p:grpSpPr>
          <p:sp>
            <p:nvSpPr>
              <p:cNvPr id="70" name="Right Triangle 6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1" name="Group 70"/>
              <p:cNvGrpSpPr/>
              <p:nvPr/>
            </p:nvGrpSpPr>
            <p:grpSpPr>
              <a:xfrm>
                <a:off x="-3553928" y="3448230"/>
                <a:ext cx="22680054" cy="11568098"/>
                <a:chOff x="-3553928" y="3448230"/>
                <a:chExt cx="22680054" cy="11568098"/>
              </a:xfrm>
            </p:grpSpPr>
            <p:sp>
              <p:nvSpPr>
                <p:cNvPr id="72" name="Rounded Rectangle 71"/>
                <p:cNvSpPr/>
                <p:nvPr/>
              </p:nvSpPr>
              <p:spPr>
                <a:xfrm>
                  <a:off x="-3553928" y="3486542"/>
                  <a:ext cx="22680054" cy="11529786"/>
                </a:xfrm>
                <a:prstGeom prst="roundRect">
                  <a:avLst>
                    <a:gd name="adj" fmla="val 2127"/>
                  </a:avLst>
                </a:prstGeom>
                <a:solidFill>
                  <a:schemeClr val="bg1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74" name="Right Triangle 73"/>
            <p:cNvSpPr/>
            <p:nvPr/>
          </p:nvSpPr>
          <p:spPr>
            <a:xfrm flipH="1">
              <a:off x="4812667" y="172926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ound Same Side Corner Rectangle 95"/>
            <p:cNvSpPr/>
            <p:nvPr/>
          </p:nvSpPr>
          <p:spPr>
            <a:xfrm flipV="1">
              <a:off x="5006044" y="1731140"/>
              <a:ext cx="17320555" cy="1483387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315599" y="1826982"/>
              <a:ext cx="17320554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rgbClr val="C00000"/>
                  </a:solidFill>
                  <a:latin typeface="+mj-lt"/>
                </a:rPr>
                <a:t>CHƯƠNG I. </a:t>
              </a:r>
              <a:r>
                <a: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LƯỢNG GIÁC VÀ PHƯƠNG TRÌNH LƯỢNG GIÁC</a:t>
              </a:r>
              <a:endParaRPr lang="vi-VN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1447800" y="5264647"/>
              <a:ext cx="7596772" cy="907185"/>
              <a:chOff x="7459670" y="7086600"/>
              <a:chExt cx="7597653" cy="907290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9092456" y="7178187"/>
                <a:ext cx="5964867" cy="8157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r>
                  <a:rPr lang="en-US" sz="47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 LƯỢNG GIÁC</a:t>
                </a: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7459670" y="7086600"/>
                <a:ext cx="1392615" cy="872846"/>
                <a:chOff x="7459669" y="7543800"/>
                <a:chExt cx="1381118" cy="872846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7688759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</p:grpSp>
        <p:grpSp>
          <p:nvGrpSpPr>
            <p:cNvPr id="63" name="Group 67"/>
            <p:cNvGrpSpPr/>
            <p:nvPr/>
          </p:nvGrpSpPr>
          <p:grpSpPr>
            <a:xfrm>
              <a:off x="1447803" y="8814033"/>
              <a:ext cx="13386138" cy="929775"/>
              <a:chOff x="7459670" y="8524495"/>
              <a:chExt cx="13387676" cy="929882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9092456" y="8638675"/>
                <a:ext cx="11754890" cy="815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None/>
                  <a:defRPr/>
                </a:pPr>
                <a:r>
                  <a: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 VỊ ĐO GÓC VÀ ĐỘ DÀI CUNG TRÒN</a:t>
                </a:r>
              </a:p>
            </p:txBody>
          </p:sp>
          <p:grpSp>
            <p:nvGrpSpPr>
              <p:cNvPr id="76" name="Group 32"/>
              <p:cNvGrpSpPr/>
              <p:nvPr/>
            </p:nvGrpSpPr>
            <p:grpSpPr>
              <a:xfrm>
                <a:off x="7459670" y="8524495"/>
                <a:ext cx="1392615" cy="872846"/>
                <a:chOff x="7459669" y="7543800"/>
                <a:chExt cx="1381118" cy="872846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58806" y="7688759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</p:grpSp>
        <p:sp>
          <p:nvSpPr>
            <p:cNvPr id="87" name="TextBox 86"/>
            <p:cNvSpPr txBox="1"/>
            <p:nvPr/>
          </p:nvSpPr>
          <p:spPr>
            <a:xfrm>
              <a:off x="1951039" y="11270143"/>
              <a:ext cx="51167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8" name="Group 87"/>
            <p:cNvGrpSpPr/>
            <p:nvPr/>
          </p:nvGrpSpPr>
          <p:grpSpPr>
            <a:xfrm>
              <a:off x="3462338" y="6486123"/>
              <a:ext cx="18373721" cy="890586"/>
              <a:chOff x="-1303336" y="2872606"/>
              <a:chExt cx="18373721" cy="890586"/>
            </a:xfrm>
          </p:grpSpPr>
          <p:sp>
            <p:nvSpPr>
              <p:cNvPr id="89" name="TextBox 88"/>
              <p:cNvSpPr txBox="1"/>
              <p:nvPr/>
            </p:nvSpPr>
            <p:spPr>
              <a:xfrm>
                <a:off x="84346" y="2932195"/>
                <a:ext cx="169860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i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iệm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endParaRPr lang="en-US" sz="4800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Rounded Rectangle 89"/>
              <p:cNvSpPr/>
              <p:nvPr/>
            </p:nvSpPr>
            <p:spPr>
              <a:xfrm>
                <a:off x="-1303336" y="2875252"/>
                <a:ext cx="1269206" cy="804672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-910501" y="2872606"/>
                <a:ext cx="52290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3462338" y="7659171"/>
              <a:ext cx="10253661" cy="861774"/>
              <a:chOff x="-1303336" y="2818150"/>
              <a:chExt cx="10253661" cy="861774"/>
            </a:xfrm>
          </p:grpSpPr>
          <p:sp>
            <p:nvSpPr>
              <p:cNvPr id="93" name="TextBox 92"/>
              <p:cNvSpPr txBox="1"/>
              <p:nvPr/>
            </p:nvSpPr>
            <p:spPr>
              <a:xfrm>
                <a:off x="-41275" y="2818150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asles</a:t>
                </a:r>
                <a:endParaRPr lang="en-US" sz="4800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4" name="Rounded Rectangle 93"/>
              <p:cNvSpPr/>
              <p:nvPr/>
            </p:nvSpPr>
            <p:spPr>
              <a:xfrm>
                <a:off x="-1303336" y="2875252"/>
                <a:ext cx="1269206" cy="804672"/>
              </a:xfrm>
              <a:prstGeom prst="round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-955675" y="2847202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1951035" y="10163803"/>
              <a:ext cx="51167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941417" y="12402773"/>
              <a:ext cx="530915" cy="707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</a:p>
          </p:txBody>
        </p: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5925460" y="3627392"/>
            <a:ext cx="15334339" cy="2010478"/>
            <a:chOff x="476617" y="231389"/>
            <a:chExt cx="5000214" cy="608227"/>
          </a:xfrm>
        </p:grpSpPr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7490" y="231389"/>
              <a:ext cx="4239341" cy="595896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GIÁ TRỊ LƯỢNG GIÁC CỦA GÓC LƯỢNG GIÁC</a:t>
              </a:r>
            </a:p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TIẾT 1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476617" y="231389"/>
              <a:ext cx="715323" cy="608227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 err="1"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Bài</a:t>
              </a:r>
              <a:r>
                <a:rPr lang="en-US" sz="6000" b="1" dirty="0"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 1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851973" y="1752600"/>
            <a:ext cx="22680054" cy="11734800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7DFDC4-A999-14C4-8156-1D6A38958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150" y="3374821"/>
            <a:ext cx="22665877" cy="8588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876549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301758" y="1239684"/>
            <a:ext cx="23810610" cy="12364956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72CF25C3-4560-439D-B333-60F2A0F1AB90}"/>
              </a:ext>
            </a:extLst>
          </p:cNvPr>
          <p:cNvGrpSpPr/>
          <p:nvPr/>
        </p:nvGrpSpPr>
        <p:grpSpPr>
          <a:xfrm>
            <a:off x="1050862" y="1588156"/>
            <a:ext cx="18592800" cy="830997"/>
            <a:chOff x="777875" y="1892299"/>
            <a:chExt cx="18592800" cy="830995"/>
          </a:xfrm>
        </p:grpSpPr>
        <p:sp>
          <p:nvSpPr>
            <p:cNvPr id="111" name="Rounded Rectangle 71">
              <a:extLst>
                <a:ext uri="{FF2B5EF4-FFF2-40B4-BE49-F238E27FC236}">
                  <a16:creationId xmlns:a16="http://schemas.microsoft.com/office/drawing/2014/main" id="{F7F10ABE-EF90-4915-AC63-468E1261D773}"/>
                </a:ext>
              </a:extLst>
            </p:cNvPr>
            <p:cNvSpPr/>
            <p:nvPr/>
          </p:nvSpPr>
          <p:spPr>
            <a:xfrm>
              <a:off x="777875" y="1905000"/>
              <a:ext cx="9906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1B432A0-551C-4469-93A9-E26909D3A945}"/>
                </a:ext>
              </a:extLst>
            </p:cNvPr>
            <p:cNvSpPr txBox="1"/>
            <p:nvPr/>
          </p:nvSpPr>
          <p:spPr>
            <a:xfrm>
              <a:off x="1082675" y="1913523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116D3920-9545-4663-AC38-A1015E32DBA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LƯỢNG GIÁC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72FEAAC-7134-4A36-AC4F-25C9DEA76E62}"/>
              </a:ext>
            </a:extLst>
          </p:cNvPr>
          <p:cNvGrpSpPr/>
          <p:nvPr/>
        </p:nvGrpSpPr>
        <p:grpSpPr>
          <a:xfrm>
            <a:off x="1973788" y="2323442"/>
            <a:ext cx="17964317" cy="895092"/>
            <a:chOff x="895143" y="2795826"/>
            <a:chExt cx="17268555" cy="895092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2B5C444-B848-48F1-AEB7-A81D65177555}"/>
                </a:ext>
              </a:extLst>
            </p:cNvPr>
            <p:cNvSpPr txBox="1"/>
            <p:nvPr/>
          </p:nvSpPr>
          <p:spPr>
            <a:xfrm>
              <a:off x="1993720" y="2859921"/>
              <a:ext cx="1616997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:a16="http://schemas.microsoft.com/office/drawing/2014/main" id="{8835B802-FAED-4E05-BEF2-416EB971088F}"/>
                </a:ext>
              </a:extLst>
            </p:cNvPr>
            <p:cNvSpPr/>
            <p:nvPr/>
          </p:nvSpPr>
          <p:spPr>
            <a:xfrm>
              <a:off x="895143" y="2823876"/>
              <a:ext cx="8950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93D53C2-AD9E-4F0B-BF09-499475F81D87}"/>
                </a:ext>
              </a:extLst>
            </p:cNvPr>
            <p:cNvSpPr txBox="1"/>
            <p:nvPr/>
          </p:nvSpPr>
          <p:spPr>
            <a:xfrm>
              <a:off x="927984" y="2795826"/>
              <a:ext cx="67214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.</a:t>
              </a: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1769110" y="66219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3" name="Rounded Rectangle 61">
            <a:extLst>
              <a:ext uri="{FF2B5EF4-FFF2-40B4-BE49-F238E27FC236}">
                <a16:creationId xmlns:a16="http://schemas.microsoft.com/office/drawing/2014/main" id="{E6582DB1-B44D-4D8D-A654-1E4EAA917066}"/>
              </a:ext>
            </a:extLst>
          </p:cNvPr>
          <p:cNvSpPr/>
          <p:nvPr/>
        </p:nvSpPr>
        <p:spPr>
          <a:xfrm>
            <a:off x="952484" y="3299737"/>
            <a:ext cx="23129758" cy="7419972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4" name="Group 67">
            <a:extLst>
              <a:ext uri="{FF2B5EF4-FFF2-40B4-BE49-F238E27FC236}">
                <a16:creationId xmlns:a16="http://schemas.microsoft.com/office/drawing/2014/main" id="{829B3BE9-DE8B-4219-8BEF-5813BE9CC905}"/>
              </a:ext>
            </a:extLst>
          </p:cNvPr>
          <p:cNvGrpSpPr/>
          <p:nvPr/>
        </p:nvGrpSpPr>
        <p:grpSpPr>
          <a:xfrm>
            <a:off x="1570097" y="3041548"/>
            <a:ext cx="3497189" cy="1021895"/>
            <a:chOff x="1311958" y="3405486"/>
            <a:chExt cx="3579192" cy="940513"/>
          </a:xfrm>
        </p:grpSpPr>
        <p:sp>
          <p:nvSpPr>
            <p:cNvPr id="95" name="Freeform 20">
              <a:extLst>
                <a:ext uri="{FF2B5EF4-FFF2-40B4-BE49-F238E27FC236}">
                  <a16:creationId xmlns:a16="http://schemas.microsoft.com/office/drawing/2014/main" id="{F53F3D91-5D46-4F6E-B90B-4D856C329AB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E6E228B3-A1F7-490F-B63F-02581BD81C9A}"/>
                </a:ext>
              </a:extLst>
            </p:cNvPr>
            <p:cNvSpPr txBox="1"/>
            <p:nvPr/>
          </p:nvSpPr>
          <p:spPr>
            <a:xfrm>
              <a:off x="2316645" y="3484582"/>
              <a:ext cx="164019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Đ 1</a:t>
              </a:r>
            </a:p>
          </p:txBody>
        </p:sp>
        <p:grpSp>
          <p:nvGrpSpPr>
            <p:cNvPr id="98" name="Group 70">
              <a:extLst>
                <a:ext uri="{FF2B5EF4-FFF2-40B4-BE49-F238E27FC236}">
                  <a16:creationId xmlns:a16="http://schemas.microsoft.com/office/drawing/2014/main" id="{676E101B-AD2F-4D84-9657-11D7C0CA47B9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5EA9C2E1-6D74-40B4-9A6E-718A1589ED48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0" name="Freeform 13">
                <a:extLst>
                  <a:ext uri="{FF2B5EF4-FFF2-40B4-BE49-F238E27FC236}">
                    <a16:creationId xmlns:a16="http://schemas.microsoft.com/office/drawing/2014/main" id="{97688EDC-23D5-43A1-8293-3BB18A1639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" name="Freeform 14">
                <a:extLst>
                  <a:ext uri="{FF2B5EF4-FFF2-40B4-BE49-F238E27FC236}">
                    <a16:creationId xmlns:a16="http://schemas.microsoft.com/office/drawing/2014/main" id="{AE604DBC-D0F3-4EAE-9C0F-0C457DD223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" name="Freeform 15">
                <a:extLst>
                  <a:ext uri="{FF2B5EF4-FFF2-40B4-BE49-F238E27FC236}">
                    <a16:creationId xmlns:a16="http://schemas.microsoft.com/office/drawing/2014/main" id="{4EC31F46-01A4-4507-8B31-AA86995F0E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" name="Freeform 16">
                <a:extLst>
                  <a:ext uri="{FF2B5EF4-FFF2-40B4-BE49-F238E27FC236}">
                    <a16:creationId xmlns:a16="http://schemas.microsoft.com/office/drawing/2014/main" id="{4F686CD1-27A6-4B5E-9253-3839713D23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" name="Freeform 17">
                <a:extLst>
                  <a:ext uri="{FF2B5EF4-FFF2-40B4-BE49-F238E27FC236}">
                    <a16:creationId xmlns:a16="http://schemas.microsoft.com/office/drawing/2014/main" id="{20ADECEA-E3B6-4448-9E5B-2C2DB7793F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" name="Freeform 18">
                <a:extLst>
                  <a:ext uri="{FF2B5EF4-FFF2-40B4-BE49-F238E27FC236}">
                    <a16:creationId xmlns:a16="http://schemas.microsoft.com/office/drawing/2014/main" id="{A15FC9E2-5782-48D1-BF1B-E750C0EC173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" name="Freeform 19">
                <a:extLst>
                  <a:ext uri="{FF2B5EF4-FFF2-40B4-BE49-F238E27FC236}">
                    <a16:creationId xmlns:a16="http://schemas.microsoft.com/office/drawing/2014/main" id="{137BD484-1C5F-4338-9A1B-F747A263E5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" name="Freeform 20">
                <a:extLst>
                  <a:ext uri="{FF2B5EF4-FFF2-40B4-BE49-F238E27FC236}">
                    <a16:creationId xmlns:a16="http://schemas.microsoft.com/office/drawing/2014/main" id="{3622EDAC-3416-48E0-875F-4F676C72A0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" name="Freeform 21">
                <a:extLst>
                  <a:ext uri="{FF2B5EF4-FFF2-40B4-BE49-F238E27FC236}">
                    <a16:creationId xmlns:a16="http://schemas.microsoft.com/office/drawing/2014/main" id="{A67D19F8-EC9D-4522-B46E-9C6B4600EE1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" name="Freeform 22">
                <a:extLst>
                  <a:ext uri="{FF2B5EF4-FFF2-40B4-BE49-F238E27FC236}">
                    <a16:creationId xmlns:a16="http://schemas.microsoft.com/office/drawing/2014/main" id="{2CBBC6AF-D110-49CD-8BA7-EEAD360719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" name="Freeform 23">
                <a:extLst>
                  <a:ext uri="{FF2B5EF4-FFF2-40B4-BE49-F238E27FC236}">
                    <a16:creationId xmlns:a16="http://schemas.microsoft.com/office/drawing/2014/main" id="{F9EB3761-4A08-48A9-BD47-4D2F79CE42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" name="Freeform 24">
                <a:extLst>
                  <a:ext uri="{FF2B5EF4-FFF2-40B4-BE49-F238E27FC236}">
                    <a16:creationId xmlns:a16="http://schemas.microsoft.com/office/drawing/2014/main" id="{9371649E-07AC-4D45-8F34-BF1F538EC7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`````````````</a:t>
                </a:r>
              </a:p>
            </p:txBody>
          </p:sp>
          <p:sp>
            <p:nvSpPr>
              <p:cNvPr id="161" name="Freeform 25">
                <a:extLst>
                  <a:ext uri="{FF2B5EF4-FFF2-40B4-BE49-F238E27FC236}">
                    <a16:creationId xmlns:a16="http://schemas.microsoft.com/office/drawing/2014/main" id="{C6CBC089-EBBD-492D-B996-BDBA183A2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" name="Freeform 26">
                <a:extLst>
                  <a:ext uri="{FF2B5EF4-FFF2-40B4-BE49-F238E27FC236}">
                    <a16:creationId xmlns:a16="http://schemas.microsoft.com/office/drawing/2014/main" id="{0E870310-49FE-4174-B719-9C3AABF823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" name="Freeform 27">
                <a:extLst>
                  <a:ext uri="{FF2B5EF4-FFF2-40B4-BE49-F238E27FC236}">
                    <a16:creationId xmlns:a16="http://schemas.microsoft.com/office/drawing/2014/main" id="{2A4ED14E-0405-4CAC-A192-EC26E695DB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" name="Freeform 28">
                <a:extLst>
                  <a:ext uri="{FF2B5EF4-FFF2-40B4-BE49-F238E27FC236}">
                    <a16:creationId xmlns:a16="http://schemas.microsoft.com/office/drawing/2014/main" id="{E69A08F6-0260-4863-BC36-807A90C971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" name="Freeform 29">
                <a:extLst>
                  <a:ext uri="{FF2B5EF4-FFF2-40B4-BE49-F238E27FC236}">
                    <a16:creationId xmlns:a16="http://schemas.microsoft.com/office/drawing/2014/main" id="{D9993AB6-5600-47CC-9BFF-75E2B5D976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" name="Freeform 30">
                <a:extLst>
                  <a:ext uri="{FF2B5EF4-FFF2-40B4-BE49-F238E27FC236}">
                    <a16:creationId xmlns:a16="http://schemas.microsoft.com/office/drawing/2014/main" id="{C388207B-D7C2-43BA-BB6A-C97AECAE5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" name="Freeform 31">
                <a:extLst>
                  <a:ext uri="{FF2B5EF4-FFF2-40B4-BE49-F238E27FC236}">
                    <a16:creationId xmlns:a16="http://schemas.microsoft.com/office/drawing/2014/main" id="{8C3BAD4F-8A5E-4C24-A6DC-AE8AC45B6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" name="Freeform 32">
                <a:extLst>
                  <a:ext uri="{FF2B5EF4-FFF2-40B4-BE49-F238E27FC236}">
                    <a16:creationId xmlns:a16="http://schemas.microsoft.com/office/drawing/2014/main" id="{1FF2993C-A8BE-4FF8-A84E-8C3842DBCF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" name="Freeform 33">
                <a:extLst>
                  <a:ext uri="{FF2B5EF4-FFF2-40B4-BE49-F238E27FC236}">
                    <a16:creationId xmlns:a16="http://schemas.microsoft.com/office/drawing/2014/main" id="{BF420D8B-239E-43C0-AAAB-94125C752D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" name="Freeform 34">
                <a:extLst>
                  <a:ext uri="{FF2B5EF4-FFF2-40B4-BE49-F238E27FC236}">
                    <a16:creationId xmlns:a16="http://schemas.microsoft.com/office/drawing/2014/main" id="{5F045FC5-6CFE-42A7-8EFC-6827ADC4BC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" name="Freeform 35">
                <a:extLst>
                  <a:ext uri="{FF2B5EF4-FFF2-40B4-BE49-F238E27FC236}">
                    <a16:creationId xmlns:a16="http://schemas.microsoft.com/office/drawing/2014/main" id="{44E22E70-3AAA-4A6A-A504-F2AE8C67E6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" name="Freeform 36">
                <a:extLst>
                  <a:ext uri="{FF2B5EF4-FFF2-40B4-BE49-F238E27FC236}">
                    <a16:creationId xmlns:a16="http://schemas.microsoft.com/office/drawing/2014/main" id="{9A0EC5A9-CB4F-467D-9365-F6FEAB1DF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7FEB8853-A073-4D3B-8F58-D9A8074A6050}"/>
              </a:ext>
            </a:extLst>
          </p:cNvPr>
          <p:cNvSpPr txBox="1"/>
          <p:nvPr/>
        </p:nvSpPr>
        <p:spPr>
          <a:xfrm>
            <a:off x="5250991" y="3237164"/>
            <a:ext cx="13253749" cy="8115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" name="Rounded Rectangle 4">
            <a:extLst>
              <a:ext uri="{FF2B5EF4-FFF2-40B4-BE49-F238E27FC236}">
                <a16:creationId xmlns:a16="http://schemas.microsoft.com/office/drawing/2014/main" id="{1CFB6FAC-C074-4C3B-9E4D-FA6BE0F2C587}"/>
              </a:ext>
            </a:extLst>
          </p:cNvPr>
          <p:cNvSpPr/>
          <p:nvPr/>
        </p:nvSpPr>
        <p:spPr>
          <a:xfrm>
            <a:off x="1355662" y="11069163"/>
            <a:ext cx="21819116" cy="2165271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99FF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B7A903F2-4334-4577-AD19-259AAF73AC44}"/>
              </a:ext>
            </a:extLst>
          </p:cNvPr>
          <p:cNvGrpSpPr/>
          <p:nvPr/>
        </p:nvGrpSpPr>
        <p:grpSpPr>
          <a:xfrm>
            <a:off x="1782027" y="10826435"/>
            <a:ext cx="3600000" cy="828000"/>
            <a:chOff x="1275608" y="6322796"/>
            <a:chExt cx="3572909" cy="828631"/>
          </a:xfrm>
        </p:grpSpPr>
        <p:sp>
          <p:nvSpPr>
            <p:cNvPr id="176" name="Freeform 20">
              <a:extLst>
                <a:ext uri="{FF2B5EF4-FFF2-40B4-BE49-F238E27FC236}">
                  <a16:creationId xmlns:a16="http://schemas.microsoft.com/office/drawing/2014/main" id="{6BD0D65F-C6F8-4914-B0C2-45D119EADA9C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12D934ED-92BF-4577-BDE7-84ED6253F231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</a:t>
              </a: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78" name="Round Diagonal Corner Rectangle 8">
              <a:extLst>
                <a:ext uri="{FF2B5EF4-FFF2-40B4-BE49-F238E27FC236}">
                  <a16:creationId xmlns:a16="http://schemas.microsoft.com/office/drawing/2014/main" id="{FF573D45-0E72-406D-B5B4-BA7C94095F29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9" name="Freeform 9">
              <a:extLst>
                <a:ext uri="{FF2B5EF4-FFF2-40B4-BE49-F238E27FC236}">
                  <a16:creationId xmlns:a16="http://schemas.microsoft.com/office/drawing/2014/main" id="{302E8198-CD70-4900-8AC0-5C0C52E85A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80" name="Rectangle 179">
            <a:extLst>
              <a:ext uri="{FF2B5EF4-FFF2-40B4-BE49-F238E27FC236}">
                <a16:creationId xmlns:a16="http://schemas.microsoft.com/office/drawing/2014/main" id="{FFDD48CF-2E20-4D63-B63E-76D7927B2F3F}"/>
              </a:ext>
            </a:extLst>
          </p:cNvPr>
          <p:cNvSpPr/>
          <p:nvPr/>
        </p:nvSpPr>
        <p:spPr>
          <a:xfrm>
            <a:off x="1568322" y="11937508"/>
            <a:ext cx="2438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79138A-3B73-FF28-1AB3-37C4CA29C6B0}"/>
              </a:ext>
            </a:extLst>
          </p:cNvPr>
          <p:cNvSpPr txBox="1"/>
          <p:nvPr/>
        </p:nvSpPr>
        <p:spPr>
          <a:xfrm>
            <a:off x="923452" y="3967746"/>
            <a:ext cx="18209557" cy="75446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ồ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2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</a:p>
          <a:p>
            <a:pPr marL="914400" indent="-914400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ấ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ồ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?</a:t>
            </a:r>
          </a:p>
          <a:p>
            <a:pPr marL="914400" indent="-914400">
              <a:lnSpc>
                <a:spcPct val="107000"/>
              </a:lnSpc>
              <a:spcAft>
                <a:spcPts val="800"/>
              </a:spcAft>
              <a:buFontTx/>
              <a:buAutoNum type="alphaLcParenR"/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ấ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ồ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?</a:t>
            </a:r>
          </a:p>
          <a:p>
            <a:pPr marL="914400" indent="-914400">
              <a:lnSpc>
                <a:spcPct val="107000"/>
              </a:lnSpc>
              <a:spcAft>
                <a:spcPts val="800"/>
              </a:spcAft>
              <a:buFontTx/>
              <a:buAutoNum type="alphaLcParenR"/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2?</a:t>
            </a:r>
          </a:p>
          <a:p>
            <a:pPr marL="914400" indent="-914400">
              <a:lnSpc>
                <a:spcPct val="107000"/>
              </a:lnSpc>
              <a:spcAft>
                <a:spcPts val="800"/>
              </a:spcAft>
              <a:buAutoNum type="alphaLcParenR"/>
            </a:pP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E5EFF6D-CDEE-2AED-4092-4CE7EC47A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49016"/>
              </p:ext>
            </p:extLst>
          </p:nvPr>
        </p:nvGraphicFramePr>
        <p:xfrm>
          <a:off x="2441524" y="11765888"/>
          <a:ext cx="406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1371600" progId="Equation.DSMT4">
                  <p:embed/>
                </p:oleObj>
              </mc:Choice>
              <mc:Fallback>
                <p:oleObj name="Equation" r:id="rId3" imgW="4060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1524" y="11765888"/>
                        <a:ext cx="4064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8EF47DB-BBE0-237E-E839-CB84C86BF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8800"/>
              </p:ext>
            </p:extLst>
          </p:nvPr>
        </p:nvGraphicFramePr>
        <p:xfrm>
          <a:off x="8423455" y="11711529"/>
          <a:ext cx="406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1371600" progId="Equation.DSMT4">
                  <p:embed/>
                </p:oleObj>
              </mc:Choice>
              <mc:Fallback>
                <p:oleObj name="Equation" r:id="rId5" imgW="4060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3455" y="11711529"/>
                        <a:ext cx="4064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BC7898B0-D600-7473-6DDE-C52654AB78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04655" y="4153603"/>
            <a:ext cx="4845946" cy="590479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3CC2670-9B8E-1701-7A83-D52C9C822F80}"/>
              </a:ext>
            </a:extLst>
          </p:cNvPr>
          <p:cNvSpPr/>
          <p:nvPr/>
        </p:nvSpPr>
        <p:spPr>
          <a:xfrm>
            <a:off x="13501703" y="12060817"/>
            <a:ext cx="83072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B1B711D-2588-1D87-5A89-5852768A52A1}"/>
              </a:ext>
            </a:extLst>
          </p:cNvPr>
          <p:cNvSpPr/>
          <p:nvPr/>
        </p:nvSpPr>
        <p:spPr>
          <a:xfrm>
            <a:off x="7620000" y="12024278"/>
            <a:ext cx="2286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975899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  <p:bldP spid="174" grpId="0" animBg="1"/>
      <p:bldP spid="180" grpId="0"/>
      <p:bldP spid="6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533400" y="838200"/>
            <a:ext cx="23479213" cy="12757942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72CF25C3-4560-439D-B333-60F2A0F1AB90}"/>
              </a:ext>
            </a:extLst>
          </p:cNvPr>
          <p:cNvGrpSpPr/>
          <p:nvPr/>
        </p:nvGrpSpPr>
        <p:grpSpPr>
          <a:xfrm>
            <a:off x="985826" y="1586694"/>
            <a:ext cx="18592800" cy="830997"/>
            <a:chOff x="777875" y="1892299"/>
            <a:chExt cx="18592800" cy="830995"/>
          </a:xfrm>
        </p:grpSpPr>
        <p:sp>
          <p:nvSpPr>
            <p:cNvPr id="111" name="Rounded Rectangle 71">
              <a:extLst>
                <a:ext uri="{FF2B5EF4-FFF2-40B4-BE49-F238E27FC236}">
                  <a16:creationId xmlns:a16="http://schemas.microsoft.com/office/drawing/2014/main" id="{F7F10ABE-EF90-4915-AC63-468E1261D773}"/>
                </a:ext>
              </a:extLst>
            </p:cNvPr>
            <p:cNvSpPr/>
            <p:nvPr/>
          </p:nvSpPr>
          <p:spPr>
            <a:xfrm>
              <a:off x="777875" y="1905000"/>
              <a:ext cx="9906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1B432A0-551C-4469-93A9-E26909D3A945}"/>
                </a:ext>
              </a:extLst>
            </p:cNvPr>
            <p:cNvSpPr txBox="1"/>
            <p:nvPr/>
          </p:nvSpPr>
          <p:spPr>
            <a:xfrm>
              <a:off x="1082675" y="1913523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116D3920-9545-4663-AC38-A1015E32DBA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LƯỢNG GIÁC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72FEAAC-7134-4A36-AC4F-25C9DEA76E62}"/>
              </a:ext>
            </a:extLst>
          </p:cNvPr>
          <p:cNvGrpSpPr/>
          <p:nvPr/>
        </p:nvGrpSpPr>
        <p:grpSpPr>
          <a:xfrm>
            <a:off x="1870142" y="2553248"/>
            <a:ext cx="18350084" cy="834927"/>
            <a:chOff x="895143" y="2793621"/>
            <a:chExt cx="17639381" cy="834927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2B5C444-B848-48F1-AEB7-A81D65177555}"/>
                </a:ext>
              </a:extLst>
            </p:cNvPr>
            <p:cNvSpPr txBox="1"/>
            <p:nvPr/>
          </p:nvSpPr>
          <p:spPr>
            <a:xfrm>
              <a:off x="1920790" y="2793621"/>
              <a:ext cx="166137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:a16="http://schemas.microsoft.com/office/drawing/2014/main" id="{8835B802-FAED-4E05-BEF2-416EB971088F}"/>
                </a:ext>
              </a:extLst>
            </p:cNvPr>
            <p:cNvSpPr/>
            <p:nvPr/>
          </p:nvSpPr>
          <p:spPr>
            <a:xfrm>
              <a:off x="895143" y="2823876"/>
              <a:ext cx="8950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93D53C2-AD9E-4F0B-BF09-499475F81D87}"/>
                </a:ext>
              </a:extLst>
            </p:cNvPr>
            <p:cNvSpPr txBox="1"/>
            <p:nvPr/>
          </p:nvSpPr>
          <p:spPr>
            <a:xfrm>
              <a:off x="927984" y="2795826"/>
              <a:ext cx="67214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.</a:t>
              </a: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B92B2298-423A-4667-BD21-51C52BCCA151}"/>
              </a:ext>
            </a:extLst>
          </p:cNvPr>
          <p:cNvSpPr txBox="1"/>
          <p:nvPr/>
        </p:nvSpPr>
        <p:spPr>
          <a:xfrm>
            <a:off x="1769110" y="66219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27CB944-0049-B8F1-C271-70D01690F363}"/>
              </a:ext>
            </a:extLst>
          </p:cNvPr>
          <p:cNvSpPr/>
          <p:nvPr/>
        </p:nvSpPr>
        <p:spPr>
          <a:xfrm>
            <a:off x="1306575" y="4397948"/>
            <a:ext cx="22200836" cy="4494198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 Ov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 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i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ét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i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en-US" sz="48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sz="48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D4C814-8AA0-BBEC-E889-6C862F932D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1126" y="9053849"/>
            <a:ext cx="21416974" cy="45508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D0064D0-5500-BA54-C65F-2620CF2EB73E}"/>
              </a:ext>
            </a:extLst>
          </p:cNvPr>
          <p:cNvSpPr txBox="1"/>
          <p:nvPr/>
        </p:nvSpPr>
        <p:spPr>
          <a:xfrm>
            <a:off x="2603536" y="3473633"/>
            <a:ext cx="17283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5521E67-90EE-EC20-0B3A-87CD545F0F53}"/>
              </a:ext>
            </a:extLst>
          </p:cNvPr>
          <p:cNvSpPr txBox="1"/>
          <p:nvPr/>
        </p:nvSpPr>
        <p:spPr>
          <a:xfrm>
            <a:off x="1570729" y="3475838"/>
            <a:ext cx="6992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BABF0EC-988B-4800-1E7E-65AED5EA0B84}"/>
              </a:ext>
            </a:extLst>
          </p:cNvPr>
          <p:cNvSpPr/>
          <p:nvPr/>
        </p:nvSpPr>
        <p:spPr>
          <a:xfrm>
            <a:off x="2603536" y="3816156"/>
            <a:ext cx="333577" cy="36676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14:cNvPr>
              <p14:cNvContentPartPr/>
              <p14:nvPr/>
            </p14:nvContentPartPr>
            <p14:xfrm>
              <a:off x="4209949" y="5995499"/>
              <a:ext cx="360" cy="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32CC4443-323E-2E53-33F5-AA179DA86DE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03829" y="5989379"/>
                <a:ext cx="12600" cy="1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35776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457550" y="1070540"/>
            <a:ext cx="23213454" cy="12256548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endParaRPr lang="en-US" sz="4400" b="1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72CF25C3-4560-439D-B333-60F2A0F1AB90}"/>
              </a:ext>
            </a:extLst>
          </p:cNvPr>
          <p:cNvGrpSpPr/>
          <p:nvPr/>
        </p:nvGrpSpPr>
        <p:grpSpPr>
          <a:xfrm>
            <a:off x="1017724" y="1591002"/>
            <a:ext cx="18592800" cy="830997"/>
            <a:chOff x="777875" y="1892299"/>
            <a:chExt cx="18592800" cy="830995"/>
          </a:xfrm>
        </p:grpSpPr>
        <p:sp>
          <p:nvSpPr>
            <p:cNvPr id="111" name="Rounded Rectangle 71">
              <a:extLst>
                <a:ext uri="{FF2B5EF4-FFF2-40B4-BE49-F238E27FC236}">
                  <a16:creationId xmlns:a16="http://schemas.microsoft.com/office/drawing/2014/main" id="{F7F10ABE-EF90-4915-AC63-468E1261D773}"/>
                </a:ext>
              </a:extLst>
            </p:cNvPr>
            <p:cNvSpPr/>
            <p:nvPr/>
          </p:nvSpPr>
          <p:spPr>
            <a:xfrm>
              <a:off x="777875" y="1905000"/>
              <a:ext cx="9906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1B432A0-551C-4469-93A9-E26909D3A945}"/>
                </a:ext>
              </a:extLst>
            </p:cNvPr>
            <p:cNvSpPr txBox="1"/>
            <p:nvPr/>
          </p:nvSpPr>
          <p:spPr>
            <a:xfrm>
              <a:off x="1082675" y="1913523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116D3920-9545-4663-AC38-A1015E32DBA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LƯỢNG GIÁC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72FEAAC-7134-4A36-AC4F-25C9DEA76E62}"/>
              </a:ext>
            </a:extLst>
          </p:cNvPr>
          <p:cNvGrpSpPr/>
          <p:nvPr/>
        </p:nvGrpSpPr>
        <p:grpSpPr>
          <a:xfrm>
            <a:off x="1870142" y="2553248"/>
            <a:ext cx="18350084" cy="834927"/>
            <a:chOff x="895143" y="2793621"/>
            <a:chExt cx="17639381" cy="834927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2B5C444-B848-48F1-AEB7-A81D65177555}"/>
                </a:ext>
              </a:extLst>
            </p:cNvPr>
            <p:cNvSpPr txBox="1"/>
            <p:nvPr/>
          </p:nvSpPr>
          <p:spPr>
            <a:xfrm>
              <a:off x="1920790" y="2793621"/>
              <a:ext cx="166137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:a16="http://schemas.microsoft.com/office/drawing/2014/main" id="{8835B802-FAED-4E05-BEF2-416EB971088F}"/>
                </a:ext>
              </a:extLst>
            </p:cNvPr>
            <p:cNvSpPr/>
            <p:nvPr/>
          </p:nvSpPr>
          <p:spPr>
            <a:xfrm>
              <a:off x="895143" y="2823876"/>
              <a:ext cx="8950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93D53C2-AD9E-4F0B-BF09-499475F81D87}"/>
                </a:ext>
              </a:extLst>
            </p:cNvPr>
            <p:cNvSpPr txBox="1"/>
            <p:nvPr/>
          </p:nvSpPr>
          <p:spPr>
            <a:xfrm>
              <a:off x="927984" y="2795826"/>
              <a:ext cx="67214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.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677F3491-4081-DAE6-BC82-78CA0577F98C}"/>
              </a:ext>
            </a:extLst>
          </p:cNvPr>
          <p:cNvSpPr txBox="1"/>
          <p:nvPr/>
        </p:nvSpPr>
        <p:spPr>
          <a:xfrm>
            <a:off x="2603536" y="3473633"/>
            <a:ext cx="17283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E1C1873-7894-0AC7-1F24-2B6015682EE9}"/>
              </a:ext>
            </a:extLst>
          </p:cNvPr>
          <p:cNvSpPr/>
          <p:nvPr/>
        </p:nvSpPr>
        <p:spPr>
          <a:xfrm>
            <a:off x="2603536" y="3816156"/>
            <a:ext cx="333577" cy="36676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A4FC36-C984-0CB1-4B4F-CAA9F64FA23C}"/>
              </a:ext>
            </a:extLst>
          </p:cNvPr>
          <p:cNvSpPr txBox="1"/>
          <p:nvPr/>
        </p:nvSpPr>
        <p:spPr>
          <a:xfrm>
            <a:off x="1385887" y="4363111"/>
            <a:ext cx="22198954" cy="2157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Khi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a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i="1" dirty="0">
                <a:latin typeface="Tahoma" pitchFamily="34" charset="0"/>
                <a:ea typeface="Tahoma" pitchFamily="34" charset="0"/>
                <a:cs typeface="Tahoma" pitchFamily="34" charset="0"/>
              </a:rPr>
              <a:t>Om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quay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̊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ói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à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a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ét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̊ . </a:t>
            </a:r>
            <a:r>
              <a:rPr lang="en-US" sz="4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Số</a:t>
            </a:r>
            <a:r>
              <a:rPr lang="en-US" sz="4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đo</a:t>
            </a:r>
            <a:r>
              <a:rPr lang="en-US" sz="4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của</a:t>
            </a:r>
            <a:r>
              <a:rPr lang="en-US" sz="4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góc</a:t>
            </a:r>
            <a:r>
              <a:rPr lang="en-US" sz="4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lượng</a:t>
            </a:r>
            <a:r>
              <a:rPr lang="en-US" sz="4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giác</a:t>
            </a:r>
            <a:r>
              <a:rPr lang="en-US" sz="48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có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tia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đầu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i="1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Ou,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tia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cuối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i="1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Ov 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được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kí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dirty="0" err="1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hiệu</a:t>
            </a:r>
            <a:r>
              <a:rPr lang="en-US" sz="4800" dirty="0"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4800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sđ</a:t>
            </a:r>
            <a:r>
              <a:rPr lang="en-US" sz="4800" i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 (</a:t>
            </a:r>
            <a:r>
              <a:rPr lang="en-US" sz="4800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Ou,Ov</a:t>
            </a:r>
            <a:r>
              <a:rPr lang="en-US" sz="4800" i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anose="05050102010706020507" pitchFamily="18" charset="2"/>
              </a:rPr>
              <a:t>).</a:t>
            </a:r>
            <a:endParaRPr lang="en-US" sz="48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5D63885-241F-3B3D-3B7E-51DF090E88DF}"/>
              </a:ext>
            </a:extLst>
          </p:cNvPr>
          <p:cNvGrpSpPr/>
          <p:nvPr/>
        </p:nvGrpSpPr>
        <p:grpSpPr>
          <a:xfrm>
            <a:off x="3402109" y="8115539"/>
            <a:ext cx="84960" cy="304920"/>
            <a:chOff x="3402109" y="8115539"/>
            <a:chExt cx="8496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14:cNvPr>
                <p14:cNvContentPartPr/>
                <p14:nvPr/>
              </p14:nvContentPartPr>
              <p14:xfrm>
                <a:off x="3402109" y="8420099"/>
                <a:ext cx="360" cy="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395989" y="8413979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14:cNvPr>
                <p14:cNvContentPartPr/>
                <p14:nvPr/>
              </p14:nvContentPartPr>
              <p14:xfrm>
                <a:off x="3486709" y="8115539"/>
                <a:ext cx="360" cy="3049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480589" y="8109419"/>
                  <a:ext cx="12600" cy="31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14:cNvPr>
              <p14:cNvContentPartPr/>
              <p14:nvPr/>
            </p14:nvContentPartPr>
            <p14:xfrm>
              <a:off x="3465109" y="7970819"/>
              <a:ext cx="66600" cy="53532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11469" y="7863179"/>
                <a:ext cx="174240" cy="75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14:cNvPr>
              <p14:cNvContentPartPr/>
              <p14:nvPr/>
            </p14:nvContentPartPr>
            <p14:xfrm>
              <a:off x="3362869" y="7926539"/>
              <a:ext cx="247320" cy="70164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56749" y="7920419"/>
                <a:ext cx="259560" cy="71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14:cNvPr>
              <p14:cNvContentPartPr/>
              <p14:nvPr/>
            </p14:nvContentPartPr>
            <p14:xfrm>
              <a:off x="3593989" y="9196669"/>
              <a:ext cx="3960" cy="7452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30989" y="9133669"/>
                <a:ext cx="12960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14:cNvPr>
              <p14:cNvContentPartPr/>
              <p14:nvPr/>
            </p14:nvContentPartPr>
            <p14:xfrm>
              <a:off x="-1829051" y="6081589"/>
              <a:ext cx="360" cy="36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837691" y="6072589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37" name="Picture 136">
            <a:extLst>
              <a:ext uri="{FF2B5EF4-FFF2-40B4-BE49-F238E27FC236}">
                <a16:creationId xmlns:a16="http://schemas.microsoft.com/office/drawing/2014/main" id="{05789CF7-9B35-F0F1-A1C7-1775282255E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887201" y="7166830"/>
            <a:ext cx="5210142" cy="2792838"/>
          </a:xfrm>
          <a:prstGeom prst="rect">
            <a:avLst/>
          </a:prstGeom>
        </p:spPr>
      </p:pic>
      <p:pic>
        <p:nvPicPr>
          <p:cNvPr id="138" name="Picture 137">
            <a:extLst>
              <a:ext uri="{FF2B5EF4-FFF2-40B4-BE49-F238E27FC236}">
                <a16:creationId xmlns:a16="http://schemas.microsoft.com/office/drawing/2014/main" id="{36941AC4-6467-D4F7-2D68-7BCA2F40D3E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823148" y="6973798"/>
            <a:ext cx="5292286" cy="3178902"/>
          </a:xfrm>
          <a:prstGeom prst="rect">
            <a:avLst/>
          </a:prstGeom>
        </p:spPr>
      </p:pic>
      <p:pic>
        <p:nvPicPr>
          <p:cNvPr id="139" name="Picture 138">
            <a:extLst>
              <a:ext uri="{FF2B5EF4-FFF2-40B4-BE49-F238E27FC236}">
                <a16:creationId xmlns:a16="http://schemas.microsoft.com/office/drawing/2014/main" id="{DB242A19-B7B5-D0EB-382E-B83C78A7DE1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12996" y="6684610"/>
            <a:ext cx="5238448" cy="2995311"/>
          </a:xfrm>
          <a:prstGeom prst="rect">
            <a:avLst/>
          </a:prstGeom>
        </p:spPr>
      </p:pic>
      <p:pic>
        <p:nvPicPr>
          <p:cNvPr id="140" name="Picture 139">
            <a:extLst>
              <a:ext uri="{FF2B5EF4-FFF2-40B4-BE49-F238E27FC236}">
                <a16:creationId xmlns:a16="http://schemas.microsoft.com/office/drawing/2014/main" id="{CD799EB3-6E7E-695C-5473-D6D7D4A2B0A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059207" y="6617883"/>
            <a:ext cx="5531553" cy="299531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39FD8-A268-CF9E-C9ED-CB0A49DB8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67029"/>
              </p:ext>
            </p:extLst>
          </p:nvPr>
        </p:nvGraphicFramePr>
        <p:xfrm>
          <a:off x="4432300" y="2209800"/>
          <a:ext cx="27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507960" progId="Equation.DSMT4">
                  <p:embed/>
                </p:oleObj>
              </mc:Choice>
              <mc:Fallback>
                <p:oleObj name="Equation" r:id="rId18" imgW="279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32300" y="2209800"/>
                        <a:ext cx="279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158757F-91D9-58D2-A0CC-381778249DEA}"/>
              </a:ext>
            </a:extLst>
          </p:cNvPr>
          <p:cNvSpPr txBox="1"/>
          <p:nvPr/>
        </p:nvSpPr>
        <p:spPr>
          <a:xfrm>
            <a:off x="1017724" y="10174549"/>
            <a:ext cx="4864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/>
              <a:t>Sđ</a:t>
            </a:r>
            <a:r>
              <a:rPr lang="en-US" sz="4800" dirty="0"/>
              <a:t>(</a:t>
            </a:r>
            <a:r>
              <a:rPr lang="en-US" sz="4800" dirty="0" err="1"/>
              <a:t>Ou,Ov</a:t>
            </a:r>
            <a:r>
              <a:rPr lang="en-US" sz="4800" dirty="0"/>
              <a:t>)=360</a:t>
            </a:r>
            <a:r>
              <a:rPr lang="en-US" sz="4800" baseline="30000" dirty="0"/>
              <a:t>0</a:t>
            </a:r>
            <a:endParaRPr lang="en-US" sz="4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86DAA7-1130-1CFE-4B1B-D34BF532507B}"/>
              </a:ext>
            </a:extLst>
          </p:cNvPr>
          <p:cNvSpPr txBox="1"/>
          <p:nvPr/>
        </p:nvSpPr>
        <p:spPr>
          <a:xfrm>
            <a:off x="6449027" y="10174548"/>
            <a:ext cx="4864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/>
              <a:t>Sđ</a:t>
            </a:r>
            <a:r>
              <a:rPr lang="en-US" sz="4800" dirty="0"/>
              <a:t>(</a:t>
            </a:r>
            <a:r>
              <a:rPr lang="en-US" sz="4800" dirty="0" err="1"/>
              <a:t>Ou,Ov</a:t>
            </a:r>
            <a:r>
              <a:rPr lang="en-US" sz="4800" dirty="0"/>
              <a:t>)=720</a:t>
            </a:r>
            <a:r>
              <a:rPr lang="en-US" sz="4800" baseline="30000" dirty="0"/>
              <a:t>0</a:t>
            </a:r>
            <a:endParaRPr lang="en-US" sz="4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09294F-0C89-26FA-181B-2913AA19044E}"/>
              </a:ext>
            </a:extLst>
          </p:cNvPr>
          <p:cNvSpPr txBox="1"/>
          <p:nvPr/>
        </p:nvSpPr>
        <p:spPr>
          <a:xfrm>
            <a:off x="12484488" y="10190181"/>
            <a:ext cx="4864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/>
              <a:t>Sđ</a:t>
            </a:r>
            <a:r>
              <a:rPr lang="en-US" sz="4800" dirty="0"/>
              <a:t>(</a:t>
            </a:r>
            <a:r>
              <a:rPr lang="en-US" sz="4800" dirty="0" err="1"/>
              <a:t>Ou,Ov</a:t>
            </a:r>
            <a:r>
              <a:rPr lang="en-US" sz="4800" dirty="0"/>
              <a:t>)= - 180</a:t>
            </a:r>
            <a:r>
              <a:rPr lang="en-US" sz="4800" baseline="30000" dirty="0"/>
              <a:t>0</a:t>
            </a:r>
            <a:endParaRPr lang="en-US" sz="4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019E5D5-DB0A-AEB9-0856-FB01CC710384}"/>
              </a:ext>
            </a:extLst>
          </p:cNvPr>
          <p:cNvSpPr txBox="1"/>
          <p:nvPr/>
        </p:nvSpPr>
        <p:spPr>
          <a:xfrm>
            <a:off x="18276423" y="10152700"/>
            <a:ext cx="4864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/>
              <a:t>Sđ</a:t>
            </a:r>
            <a:r>
              <a:rPr lang="en-US" sz="4800" dirty="0"/>
              <a:t>(</a:t>
            </a:r>
            <a:r>
              <a:rPr lang="en-US" sz="4800" dirty="0" err="1"/>
              <a:t>Ou,Ov</a:t>
            </a:r>
            <a:r>
              <a:rPr lang="en-US" sz="4800" dirty="0"/>
              <a:t>)= - 540</a:t>
            </a:r>
            <a:r>
              <a:rPr lang="en-US" sz="4800" baseline="30000" dirty="0"/>
              <a:t>0</a:t>
            </a:r>
            <a:endParaRPr lang="en-US" sz="4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FAA045D-8B7A-2DD3-DA00-001862F16F0B}"/>
              </a:ext>
            </a:extLst>
          </p:cNvPr>
          <p:cNvSpPr txBox="1"/>
          <p:nvPr/>
        </p:nvSpPr>
        <p:spPr>
          <a:xfrm>
            <a:off x="712996" y="11713807"/>
            <a:ext cx="22958008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u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v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640987059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569525" y="1155595"/>
            <a:ext cx="23213454" cy="12256548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44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72CF25C3-4560-439D-B333-60F2A0F1AB90}"/>
              </a:ext>
            </a:extLst>
          </p:cNvPr>
          <p:cNvGrpSpPr/>
          <p:nvPr/>
        </p:nvGrpSpPr>
        <p:grpSpPr>
          <a:xfrm>
            <a:off x="985826" y="1586694"/>
            <a:ext cx="18592800" cy="830997"/>
            <a:chOff x="777875" y="1892299"/>
            <a:chExt cx="18592800" cy="830995"/>
          </a:xfrm>
        </p:grpSpPr>
        <p:sp>
          <p:nvSpPr>
            <p:cNvPr id="111" name="Rounded Rectangle 71">
              <a:extLst>
                <a:ext uri="{FF2B5EF4-FFF2-40B4-BE49-F238E27FC236}">
                  <a16:creationId xmlns:a16="http://schemas.microsoft.com/office/drawing/2014/main" id="{F7F10ABE-EF90-4915-AC63-468E1261D773}"/>
                </a:ext>
              </a:extLst>
            </p:cNvPr>
            <p:cNvSpPr/>
            <p:nvPr/>
          </p:nvSpPr>
          <p:spPr>
            <a:xfrm>
              <a:off x="777875" y="1905000"/>
              <a:ext cx="9906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11B432A0-551C-4469-93A9-E26909D3A945}"/>
                </a:ext>
              </a:extLst>
            </p:cNvPr>
            <p:cNvSpPr txBox="1"/>
            <p:nvPr/>
          </p:nvSpPr>
          <p:spPr>
            <a:xfrm>
              <a:off x="1082675" y="1913523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116D3920-9545-4663-AC38-A1015E32DBA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LƯỢNG GIÁC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72FEAAC-7134-4A36-AC4F-25C9DEA76E62}"/>
              </a:ext>
            </a:extLst>
          </p:cNvPr>
          <p:cNvGrpSpPr/>
          <p:nvPr/>
        </p:nvGrpSpPr>
        <p:grpSpPr>
          <a:xfrm>
            <a:off x="1870142" y="2553248"/>
            <a:ext cx="18350084" cy="834927"/>
            <a:chOff x="895143" y="2793621"/>
            <a:chExt cx="17639381" cy="834927"/>
          </a:xfrm>
        </p:grpSpPr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2B5C444-B848-48F1-AEB7-A81D65177555}"/>
                </a:ext>
              </a:extLst>
            </p:cNvPr>
            <p:cNvSpPr txBox="1"/>
            <p:nvPr/>
          </p:nvSpPr>
          <p:spPr>
            <a:xfrm>
              <a:off x="1920790" y="2793621"/>
              <a:ext cx="1661373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:a16="http://schemas.microsoft.com/office/drawing/2014/main" id="{8835B802-FAED-4E05-BEF2-416EB971088F}"/>
                </a:ext>
              </a:extLst>
            </p:cNvPr>
            <p:cNvSpPr/>
            <p:nvPr/>
          </p:nvSpPr>
          <p:spPr>
            <a:xfrm>
              <a:off x="895143" y="2823876"/>
              <a:ext cx="89505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93D53C2-AD9E-4F0B-BF09-499475F81D87}"/>
                </a:ext>
              </a:extLst>
            </p:cNvPr>
            <p:cNvSpPr txBox="1"/>
            <p:nvPr/>
          </p:nvSpPr>
          <p:spPr>
            <a:xfrm>
              <a:off x="927984" y="2795826"/>
              <a:ext cx="67214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.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677F3491-4081-DAE6-BC82-78CA0577F98C}"/>
              </a:ext>
            </a:extLst>
          </p:cNvPr>
          <p:cNvSpPr txBox="1"/>
          <p:nvPr/>
        </p:nvSpPr>
        <p:spPr>
          <a:xfrm>
            <a:off x="2603536" y="3473633"/>
            <a:ext cx="17283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E1C1873-7894-0AC7-1F24-2B6015682EE9}"/>
              </a:ext>
            </a:extLst>
          </p:cNvPr>
          <p:cNvSpPr/>
          <p:nvPr/>
        </p:nvSpPr>
        <p:spPr>
          <a:xfrm>
            <a:off x="2603536" y="3816156"/>
            <a:ext cx="333577" cy="36676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A4FC36-C984-0CB1-4B4F-CAA9F64FA23C}"/>
              </a:ext>
            </a:extLst>
          </p:cNvPr>
          <p:cNvSpPr txBox="1"/>
          <p:nvPr/>
        </p:nvSpPr>
        <p:spPr>
          <a:xfrm>
            <a:off x="1385887" y="4363111"/>
            <a:ext cx="22198954" cy="1049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endParaRPr lang="en-US" sz="4800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5D63885-241F-3B3D-3B7E-51DF090E88DF}"/>
              </a:ext>
            </a:extLst>
          </p:cNvPr>
          <p:cNvGrpSpPr/>
          <p:nvPr/>
        </p:nvGrpSpPr>
        <p:grpSpPr>
          <a:xfrm>
            <a:off x="3402109" y="8115539"/>
            <a:ext cx="84960" cy="304920"/>
            <a:chOff x="3402109" y="8115539"/>
            <a:chExt cx="8496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14:cNvPr>
                <p14:cNvContentPartPr/>
                <p14:nvPr/>
              </p14:nvContentPartPr>
              <p14:xfrm>
                <a:off x="3402109" y="8420099"/>
                <a:ext cx="360" cy="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6C8CD31-1423-FE7D-6857-0CAF3F1F07F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395989" y="8413979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14:cNvPr>
                <p14:cNvContentPartPr/>
                <p14:nvPr/>
              </p14:nvContentPartPr>
              <p14:xfrm>
                <a:off x="3486709" y="8115539"/>
                <a:ext cx="360" cy="3049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C2D3FC5-7CF9-5AE9-BA54-18063588F46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480589" y="8109419"/>
                  <a:ext cx="12600" cy="31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14:cNvPr>
              <p14:cNvContentPartPr/>
              <p14:nvPr/>
            </p14:nvContentPartPr>
            <p14:xfrm>
              <a:off x="3465109" y="7970819"/>
              <a:ext cx="66600" cy="53532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50C2387B-B48D-1BA7-62FB-49A8B508AA0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11469" y="7863179"/>
                <a:ext cx="174240" cy="75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14:cNvPr>
              <p14:cNvContentPartPr/>
              <p14:nvPr/>
            </p14:nvContentPartPr>
            <p14:xfrm>
              <a:off x="3362869" y="7926539"/>
              <a:ext cx="247320" cy="70164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3DA313CF-2D07-F788-03FC-810F90A92BF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56749" y="7920419"/>
                <a:ext cx="259560" cy="71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14:cNvPr>
              <p14:cNvContentPartPr/>
              <p14:nvPr/>
            </p14:nvContentPartPr>
            <p14:xfrm>
              <a:off x="3593989" y="9196669"/>
              <a:ext cx="3960" cy="7452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44EEE043-A960-DD1E-8E61-4EE912D8E4B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30989" y="9133669"/>
                <a:ext cx="12960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14:cNvPr>
              <p14:cNvContentPartPr/>
              <p14:nvPr/>
            </p14:nvContentPartPr>
            <p14:xfrm>
              <a:off x="-1829051" y="6081589"/>
              <a:ext cx="360" cy="36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3E8380AD-09AF-9592-D591-F217A4F6767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1837691" y="6072589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137" name="Picture 136">
            <a:extLst>
              <a:ext uri="{FF2B5EF4-FFF2-40B4-BE49-F238E27FC236}">
                <a16:creationId xmlns:a16="http://schemas.microsoft.com/office/drawing/2014/main" id="{05789CF7-9B35-F0F1-A1C7-1775282255E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1728901" y="4579492"/>
            <a:ext cx="5210142" cy="2792838"/>
          </a:xfrm>
          <a:prstGeom prst="rect">
            <a:avLst/>
          </a:prstGeom>
        </p:spPr>
      </p:pic>
      <p:pic>
        <p:nvPicPr>
          <p:cNvPr id="138" name="Picture 137">
            <a:extLst>
              <a:ext uri="{FF2B5EF4-FFF2-40B4-BE49-F238E27FC236}">
                <a16:creationId xmlns:a16="http://schemas.microsoft.com/office/drawing/2014/main" id="{36941AC4-6467-D4F7-2D68-7BCA2F40D3E8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664848" y="4386460"/>
            <a:ext cx="5292286" cy="3178902"/>
          </a:xfrm>
          <a:prstGeom prst="rect">
            <a:avLst/>
          </a:prstGeom>
        </p:spPr>
      </p:pic>
      <p:pic>
        <p:nvPicPr>
          <p:cNvPr id="139" name="Picture 138">
            <a:extLst>
              <a:ext uri="{FF2B5EF4-FFF2-40B4-BE49-F238E27FC236}">
                <a16:creationId xmlns:a16="http://schemas.microsoft.com/office/drawing/2014/main" id="{DB242A19-B7B5-D0EB-382E-B83C78A7DE1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54696" y="4097272"/>
            <a:ext cx="5238448" cy="2995311"/>
          </a:xfrm>
          <a:prstGeom prst="rect">
            <a:avLst/>
          </a:prstGeom>
        </p:spPr>
      </p:pic>
      <p:pic>
        <p:nvPicPr>
          <p:cNvPr id="140" name="Picture 139">
            <a:extLst>
              <a:ext uri="{FF2B5EF4-FFF2-40B4-BE49-F238E27FC236}">
                <a16:creationId xmlns:a16="http://schemas.microsoft.com/office/drawing/2014/main" id="{CD799EB3-6E7E-695C-5473-D6D7D4A2B0A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900907" y="4030545"/>
            <a:ext cx="5531553" cy="2995311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339FD8-A268-CF9E-C9ED-CB0A49DB81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2300" y="2209800"/>
          <a:ext cx="27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507960" progId="Equation.DSMT4">
                  <p:embed/>
                </p:oleObj>
              </mc:Choice>
              <mc:Fallback>
                <p:oleObj name="Equation" r:id="rId18" imgW="2793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339FD8-A268-CF9E-C9ED-CB0A49DB8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32300" y="2209800"/>
                        <a:ext cx="279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158757F-91D9-58D2-A0CC-381778249DEA}"/>
              </a:ext>
            </a:extLst>
          </p:cNvPr>
          <p:cNvSpPr txBox="1"/>
          <p:nvPr/>
        </p:nvSpPr>
        <p:spPr>
          <a:xfrm>
            <a:off x="859424" y="7587211"/>
            <a:ext cx="4864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/>
              <a:t>Sđ</a:t>
            </a:r>
            <a:r>
              <a:rPr lang="en-US" sz="4800" dirty="0"/>
              <a:t>(</a:t>
            </a:r>
            <a:r>
              <a:rPr lang="en-US" sz="4800" dirty="0" err="1"/>
              <a:t>Ou,Ov</a:t>
            </a:r>
            <a:r>
              <a:rPr lang="en-US" sz="4800" dirty="0"/>
              <a:t>)=360</a:t>
            </a:r>
            <a:r>
              <a:rPr lang="en-US" sz="4800" baseline="30000" dirty="0"/>
              <a:t>0</a:t>
            </a:r>
            <a:endParaRPr lang="en-US" sz="4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F86DAA7-1130-1CFE-4B1B-D34BF532507B}"/>
              </a:ext>
            </a:extLst>
          </p:cNvPr>
          <p:cNvSpPr txBox="1"/>
          <p:nvPr/>
        </p:nvSpPr>
        <p:spPr>
          <a:xfrm>
            <a:off x="6290727" y="7587210"/>
            <a:ext cx="4864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/>
              <a:t>Sđ</a:t>
            </a:r>
            <a:r>
              <a:rPr lang="en-US" sz="4800" dirty="0"/>
              <a:t>(</a:t>
            </a:r>
            <a:r>
              <a:rPr lang="en-US" sz="4800" dirty="0" err="1"/>
              <a:t>Ou,Ov</a:t>
            </a:r>
            <a:r>
              <a:rPr lang="en-US" sz="4800" dirty="0"/>
              <a:t>)=720</a:t>
            </a:r>
            <a:r>
              <a:rPr lang="en-US" sz="4800" baseline="30000" dirty="0"/>
              <a:t>0</a:t>
            </a:r>
            <a:endParaRPr lang="en-US" sz="4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409294F-0C89-26FA-181B-2913AA19044E}"/>
              </a:ext>
            </a:extLst>
          </p:cNvPr>
          <p:cNvSpPr txBox="1"/>
          <p:nvPr/>
        </p:nvSpPr>
        <p:spPr>
          <a:xfrm>
            <a:off x="12326188" y="7602843"/>
            <a:ext cx="4864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/>
              <a:t>Sđ</a:t>
            </a:r>
            <a:r>
              <a:rPr lang="en-US" sz="4800" dirty="0"/>
              <a:t>(</a:t>
            </a:r>
            <a:r>
              <a:rPr lang="en-US" sz="4800" dirty="0" err="1"/>
              <a:t>Ou,Ov</a:t>
            </a:r>
            <a:r>
              <a:rPr lang="en-US" sz="4800" dirty="0"/>
              <a:t>)= - 180</a:t>
            </a:r>
            <a:r>
              <a:rPr lang="en-US" sz="4800" baseline="30000" dirty="0"/>
              <a:t>0</a:t>
            </a:r>
            <a:endParaRPr lang="en-US" sz="4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019E5D5-DB0A-AEB9-0856-FB01CC710384}"/>
              </a:ext>
            </a:extLst>
          </p:cNvPr>
          <p:cNvSpPr txBox="1"/>
          <p:nvPr/>
        </p:nvSpPr>
        <p:spPr>
          <a:xfrm>
            <a:off x="18118123" y="7565362"/>
            <a:ext cx="4864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/>
              <a:t>Sđ</a:t>
            </a:r>
            <a:r>
              <a:rPr lang="en-US" sz="4800" dirty="0"/>
              <a:t>(</a:t>
            </a:r>
            <a:r>
              <a:rPr lang="en-US" sz="4800" dirty="0" err="1"/>
              <a:t>Ou,Ov</a:t>
            </a:r>
            <a:r>
              <a:rPr lang="en-US" sz="4800" dirty="0"/>
              <a:t>)= - 540</a:t>
            </a:r>
            <a:r>
              <a:rPr lang="en-US" sz="4800" baseline="30000" dirty="0"/>
              <a:t>0</a:t>
            </a:r>
            <a:endParaRPr lang="en-US" sz="48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C82D33D-3F93-BEBD-1FB9-E4EC786F5AF9}"/>
              </a:ext>
            </a:extLst>
          </p:cNvPr>
          <p:cNvGrpSpPr/>
          <p:nvPr/>
        </p:nvGrpSpPr>
        <p:grpSpPr>
          <a:xfrm>
            <a:off x="491577" y="9302208"/>
            <a:ext cx="22490587" cy="3355064"/>
            <a:chOff x="1294541" y="4377893"/>
            <a:chExt cx="22107454" cy="2583882"/>
          </a:xfrm>
        </p:grpSpPr>
        <p:grpSp>
          <p:nvGrpSpPr>
            <p:cNvPr id="19" name="Group 5">
              <a:extLst>
                <a:ext uri="{FF2B5EF4-FFF2-40B4-BE49-F238E27FC236}">
                  <a16:creationId xmlns:a16="http://schemas.microsoft.com/office/drawing/2014/main" id="{141063E1-C8B1-604E-3353-A3C31AAA7811}"/>
                </a:ext>
              </a:extLst>
            </p:cNvPr>
            <p:cNvGrpSpPr/>
            <p:nvPr/>
          </p:nvGrpSpPr>
          <p:grpSpPr>
            <a:xfrm>
              <a:off x="1533269" y="4671092"/>
              <a:ext cx="21868726" cy="2290683"/>
              <a:chOff x="637542" y="1083939"/>
              <a:chExt cx="8611674" cy="901852"/>
            </a:xfrm>
          </p:grpSpPr>
          <p:sp>
            <p:nvSpPr>
              <p:cNvPr id="70" name="Rounded Rectangle 35">
                <a:extLst>
                  <a:ext uri="{FF2B5EF4-FFF2-40B4-BE49-F238E27FC236}">
                    <a16:creationId xmlns:a16="http://schemas.microsoft.com/office/drawing/2014/main" id="{877D89BB-BA5B-611C-E241-889BD45D6595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7902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32CE1B31-6D47-3C88-1DFA-34DA88B509A6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" name="Group 65">
              <a:extLst>
                <a:ext uri="{FF2B5EF4-FFF2-40B4-BE49-F238E27FC236}">
                  <a16:creationId xmlns:a16="http://schemas.microsoft.com/office/drawing/2014/main" id="{927BB691-4919-1342-FB66-FF3116EBADBA}"/>
                </a:ext>
              </a:extLst>
            </p:cNvPr>
            <p:cNvGrpSpPr/>
            <p:nvPr/>
          </p:nvGrpSpPr>
          <p:grpSpPr>
            <a:xfrm>
              <a:off x="1294541" y="4377893"/>
              <a:ext cx="2875074" cy="784065"/>
              <a:chOff x="384523" y="8755080"/>
              <a:chExt cx="2875074" cy="784065"/>
            </a:xfrm>
          </p:grpSpPr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6B97A615-788E-2377-1E29-866FA4FF42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3" y="8755080"/>
                <a:ext cx="2875074" cy="78406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4" name="Group 7">
                <a:extLst>
                  <a:ext uri="{FF2B5EF4-FFF2-40B4-BE49-F238E27FC236}">
                    <a16:creationId xmlns:a16="http://schemas.microsoft.com/office/drawing/2014/main" id="{8C0A7403-6FC6-7BD8-9A4A-3BE46EB64F6F}"/>
                  </a:ext>
                </a:extLst>
              </p:cNvPr>
              <p:cNvGrpSpPr/>
              <p:nvPr/>
            </p:nvGrpSpPr>
            <p:grpSpPr>
              <a:xfrm>
                <a:off x="468091" y="8780569"/>
                <a:ext cx="820486" cy="549566"/>
                <a:chOff x="192143" y="8633545"/>
                <a:chExt cx="919597" cy="615952"/>
              </a:xfrm>
            </p:grpSpPr>
            <p:sp>
              <p:nvSpPr>
                <p:cNvPr id="25" name="Freeform 45">
                  <a:extLst>
                    <a:ext uri="{FF2B5EF4-FFF2-40B4-BE49-F238E27FC236}">
                      <a16:creationId xmlns:a16="http://schemas.microsoft.com/office/drawing/2014/main" id="{CFDCA109-C7E4-903C-DE02-813E88BA86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6">
                  <a:extLst>
                    <a:ext uri="{FF2B5EF4-FFF2-40B4-BE49-F238E27FC236}">
                      <a16:creationId xmlns:a16="http://schemas.microsoft.com/office/drawing/2014/main" id="{4A2BC88A-BB42-E112-E996-6E3A7693AF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47">
                  <a:extLst>
                    <a:ext uri="{FF2B5EF4-FFF2-40B4-BE49-F238E27FC236}">
                      <a16:creationId xmlns:a16="http://schemas.microsoft.com/office/drawing/2014/main" id="{67315DBB-8D35-297A-EF6F-DF41C449C0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8">
                  <a:extLst>
                    <a:ext uri="{FF2B5EF4-FFF2-40B4-BE49-F238E27FC236}">
                      <a16:creationId xmlns:a16="http://schemas.microsoft.com/office/drawing/2014/main" id="{D45DF805-7E56-A555-507F-E3F6B82F1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9">
                  <a:extLst>
                    <a:ext uri="{FF2B5EF4-FFF2-40B4-BE49-F238E27FC236}">
                      <a16:creationId xmlns:a16="http://schemas.microsoft.com/office/drawing/2014/main" id="{C1C56EBB-F857-C0ED-BABB-5D15A7A28A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0">
                  <a:extLst>
                    <a:ext uri="{FF2B5EF4-FFF2-40B4-BE49-F238E27FC236}">
                      <a16:creationId xmlns:a16="http://schemas.microsoft.com/office/drawing/2014/main" id="{5672F666-1BAE-A144-D87F-C284BBD6BD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Rectangle 53">
                  <a:extLst>
                    <a:ext uri="{FF2B5EF4-FFF2-40B4-BE49-F238E27FC236}">
                      <a16:creationId xmlns:a16="http://schemas.microsoft.com/office/drawing/2014/main" id="{A72FCCD1-DD0D-198E-99AB-D39712342E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Rectangle 54">
                  <a:extLst>
                    <a:ext uri="{FF2B5EF4-FFF2-40B4-BE49-F238E27FC236}">
                      <a16:creationId xmlns:a16="http://schemas.microsoft.com/office/drawing/2014/main" id="{97BEE8AE-373C-0B22-307C-4CE31F14B79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55">
                  <a:extLst>
                    <a:ext uri="{FF2B5EF4-FFF2-40B4-BE49-F238E27FC236}">
                      <a16:creationId xmlns:a16="http://schemas.microsoft.com/office/drawing/2014/main" id="{4BD395A3-1671-A1B0-0027-BA890AE96F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6">
                  <a:extLst>
                    <a:ext uri="{FF2B5EF4-FFF2-40B4-BE49-F238E27FC236}">
                      <a16:creationId xmlns:a16="http://schemas.microsoft.com/office/drawing/2014/main" id="{6BA9E823-B4D0-0A1B-3956-A68DF88159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18002" y="8691489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72" name="Text Box 19">
            <a:extLst>
              <a:ext uri="{FF2B5EF4-FFF2-40B4-BE49-F238E27FC236}">
                <a16:creationId xmlns:a16="http://schemas.microsoft.com/office/drawing/2014/main" id="{5840F06F-FE48-C99F-4F53-00C942785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657" y="9799758"/>
            <a:ext cx="2166270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Ch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u, Ov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u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v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600234F-BCFF-956D-21FA-A0DCAC3B3CE6}"/>
              </a:ext>
            </a:extLst>
          </p:cNvPr>
          <p:cNvSpPr txBox="1"/>
          <p:nvPr/>
        </p:nvSpPr>
        <p:spPr>
          <a:xfrm>
            <a:off x="1475386" y="9330030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</a:t>
            </a:r>
          </a:p>
        </p:txBody>
      </p:sp>
    </p:spTree>
    <p:extLst>
      <p:ext uri="{BB962C8B-B14F-4D97-AF65-F5344CB8AC3E}">
        <p14:creationId xmlns:p14="http://schemas.microsoft.com/office/powerpoint/2010/main" val="40436382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429614" y="1273951"/>
            <a:ext cx="23273571" cy="12373339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r>
              <a:rPr lang="en-US" sz="4600" dirty="0">
                <a:latin typeface="Tahoma" pitchFamily="34" charset="0"/>
                <a:ea typeface="Tahoma" pitchFamily="34" charset="0"/>
                <a:cs typeface="Tahoma" pitchFamily="34" charset="0"/>
              </a:rPr>
              <a:t>AA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A653732-9210-4228-AD0D-1B9B77B02426}"/>
              </a:ext>
            </a:extLst>
          </p:cNvPr>
          <p:cNvSpPr txBox="1"/>
          <p:nvPr/>
        </p:nvSpPr>
        <p:spPr>
          <a:xfrm>
            <a:off x="1839065" y="46407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9" name="Rounded Rectangle 61">
            <a:extLst>
              <a:ext uri="{FF2B5EF4-FFF2-40B4-BE49-F238E27FC236}">
                <a16:creationId xmlns:a16="http://schemas.microsoft.com/office/drawing/2014/main" id="{8C4F66B5-9F53-45FC-B951-E4D1E076FC2C}"/>
              </a:ext>
            </a:extLst>
          </p:cNvPr>
          <p:cNvSpPr/>
          <p:nvPr/>
        </p:nvSpPr>
        <p:spPr>
          <a:xfrm>
            <a:off x="1066033" y="2813835"/>
            <a:ext cx="10910794" cy="9992244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0" name="Group 67">
            <a:extLst>
              <a:ext uri="{FF2B5EF4-FFF2-40B4-BE49-F238E27FC236}">
                <a16:creationId xmlns:a16="http://schemas.microsoft.com/office/drawing/2014/main" id="{BAE863BA-DDC7-40A3-BD63-B632301C2DDF}"/>
              </a:ext>
            </a:extLst>
          </p:cNvPr>
          <p:cNvGrpSpPr/>
          <p:nvPr/>
        </p:nvGrpSpPr>
        <p:grpSpPr>
          <a:xfrm>
            <a:off x="1388433" y="2022852"/>
            <a:ext cx="3579192" cy="940513"/>
            <a:chOff x="1311958" y="3405486"/>
            <a:chExt cx="3579192" cy="940513"/>
          </a:xfrm>
        </p:grpSpPr>
        <p:sp>
          <p:nvSpPr>
            <p:cNvPr id="51" name="Freeform 20">
              <a:extLst>
                <a:ext uri="{FF2B5EF4-FFF2-40B4-BE49-F238E27FC236}">
                  <a16:creationId xmlns:a16="http://schemas.microsoft.com/office/drawing/2014/main" id="{15D07D9B-5448-498A-B68D-C65FD69E3A6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8ADCDEF-9ADE-4990-911D-DB4A647079A9}"/>
                </a:ext>
              </a:extLst>
            </p:cNvPr>
            <p:cNvSpPr txBox="1"/>
            <p:nvPr/>
          </p:nvSpPr>
          <p:spPr>
            <a:xfrm>
              <a:off x="2316645" y="3484582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en-US" sz="46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kumimoji="0" lang="en-US" sz="4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3" name="Group 70">
              <a:extLst>
                <a:ext uri="{FF2B5EF4-FFF2-40B4-BE49-F238E27FC236}">
                  <a16:creationId xmlns:a16="http://schemas.microsoft.com/office/drawing/2014/main" id="{9DB54C55-6C13-4C06-B677-EB45AED0EF7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43D8799-9111-4045-A7B0-7DF40BFE6CB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3">
                <a:extLst>
                  <a:ext uri="{FF2B5EF4-FFF2-40B4-BE49-F238E27FC236}">
                    <a16:creationId xmlns:a16="http://schemas.microsoft.com/office/drawing/2014/main" id="{0964B461-7639-42FF-9628-5AEBCC705C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2BD50541-A2D2-439A-9CFF-5A2D5CF0EA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25BBDF65-0816-4435-86C9-CE992D59BA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16">
                <a:extLst>
                  <a:ext uri="{FF2B5EF4-FFF2-40B4-BE49-F238E27FC236}">
                    <a16:creationId xmlns:a16="http://schemas.microsoft.com/office/drawing/2014/main" id="{D17517C7-E177-434D-8C4D-A78AAA7627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17">
                <a:extLst>
                  <a:ext uri="{FF2B5EF4-FFF2-40B4-BE49-F238E27FC236}">
                    <a16:creationId xmlns:a16="http://schemas.microsoft.com/office/drawing/2014/main" id="{9B01B60B-B2FF-4665-8ED7-490257C21E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8">
                <a:extLst>
                  <a:ext uri="{FF2B5EF4-FFF2-40B4-BE49-F238E27FC236}">
                    <a16:creationId xmlns:a16="http://schemas.microsoft.com/office/drawing/2014/main" id="{19109C17-AF6D-4476-A672-55EC71EF9A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9">
                <a:extLst>
                  <a:ext uri="{FF2B5EF4-FFF2-40B4-BE49-F238E27FC236}">
                    <a16:creationId xmlns:a16="http://schemas.microsoft.com/office/drawing/2014/main" id="{81AC942F-911A-4CB3-9629-21F5E1B5FB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id="{D9F382EA-F4E2-4501-BC82-C78D2C810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Freeform 21">
                <a:extLst>
                  <a:ext uri="{FF2B5EF4-FFF2-40B4-BE49-F238E27FC236}">
                    <a16:creationId xmlns:a16="http://schemas.microsoft.com/office/drawing/2014/main" id="{F1ECB0E6-4452-4C42-BAAB-DC3E74C35A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Freeform 22">
                <a:extLst>
                  <a:ext uri="{FF2B5EF4-FFF2-40B4-BE49-F238E27FC236}">
                    <a16:creationId xmlns:a16="http://schemas.microsoft.com/office/drawing/2014/main" id="{4BAED771-D18E-4AB8-90C4-545B70E8425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23">
                <a:extLst>
                  <a:ext uri="{FF2B5EF4-FFF2-40B4-BE49-F238E27FC236}">
                    <a16:creationId xmlns:a16="http://schemas.microsoft.com/office/drawing/2014/main" id="{9015FA6A-8E42-44EB-BD0B-B4F3C8124F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24">
                <a:extLst>
                  <a:ext uri="{FF2B5EF4-FFF2-40B4-BE49-F238E27FC236}">
                    <a16:creationId xmlns:a16="http://schemas.microsoft.com/office/drawing/2014/main" id="{67CF42F9-44A5-43B1-8433-A9E6B4A6AD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25">
                <a:extLst>
                  <a:ext uri="{FF2B5EF4-FFF2-40B4-BE49-F238E27FC236}">
                    <a16:creationId xmlns:a16="http://schemas.microsoft.com/office/drawing/2014/main" id="{024383A2-15A9-46AB-9836-B440A160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26">
                <a:extLst>
                  <a:ext uri="{FF2B5EF4-FFF2-40B4-BE49-F238E27FC236}">
                    <a16:creationId xmlns:a16="http://schemas.microsoft.com/office/drawing/2014/main" id="{CBBC424F-E267-4294-AC7B-C2A365F10E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27">
                <a:extLst>
                  <a:ext uri="{FF2B5EF4-FFF2-40B4-BE49-F238E27FC236}">
                    <a16:creationId xmlns:a16="http://schemas.microsoft.com/office/drawing/2014/main" id="{E10F5550-7A5C-4D04-AF81-314FA07D9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28">
                <a:extLst>
                  <a:ext uri="{FF2B5EF4-FFF2-40B4-BE49-F238E27FC236}">
                    <a16:creationId xmlns:a16="http://schemas.microsoft.com/office/drawing/2014/main" id="{C84E9659-ABE6-4728-B9E2-CF1DABABE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29">
                <a:extLst>
                  <a:ext uri="{FF2B5EF4-FFF2-40B4-BE49-F238E27FC236}">
                    <a16:creationId xmlns:a16="http://schemas.microsoft.com/office/drawing/2014/main" id="{916FD9E1-4B27-47DC-BD7B-069CB43230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30">
                <a:extLst>
                  <a:ext uri="{FF2B5EF4-FFF2-40B4-BE49-F238E27FC236}">
                    <a16:creationId xmlns:a16="http://schemas.microsoft.com/office/drawing/2014/main" id="{B4BE53A6-C202-4DAE-812F-04AC26C7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31">
                <a:extLst>
                  <a:ext uri="{FF2B5EF4-FFF2-40B4-BE49-F238E27FC236}">
                    <a16:creationId xmlns:a16="http://schemas.microsoft.com/office/drawing/2014/main" id="{F246C574-3DC7-4E89-8F0D-9001EDC8B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32">
                <a:extLst>
                  <a:ext uri="{FF2B5EF4-FFF2-40B4-BE49-F238E27FC236}">
                    <a16:creationId xmlns:a16="http://schemas.microsoft.com/office/drawing/2014/main" id="{BB0DA318-2CD7-4778-97E0-E0DF3F1ED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Freeform 33">
                <a:extLst>
                  <a:ext uri="{FF2B5EF4-FFF2-40B4-BE49-F238E27FC236}">
                    <a16:creationId xmlns:a16="http://schemas.microsoft.com/office/drawing/2014/main" id="{A1AF9A78-9612-4282-8B72-B07DA777B1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Freeform 34">
                <a:extLst>
                  <a:ext uri="{FF2B5EF4-FFF2-40B4-BE49-F238E27FC236}">
                    <a16:creationId xmlns:a16="http://schemas.microsoft.com/office/drawing/2014/main" id="{5942A584-5791-42D4-BE98-AA5043743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Freeform 35">
                <a:extLst>
                  <a:ext uri="{FF2B5EF4-FFF2-40B4-BE49-F238E27FC236}">
                    <a16:creationId xmlns:a16="http://schemas.microsoft.com/office/drawing/2014/main" id="{6FEBF141-B9BB-46D8-8EAC-1E8BE7F3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Freeform 36">
                <a:extLst>
                  <a:ext uri="{FF2B5EF4-FFF2-40B4-BE49-F238E27FC236}">
                    <a16:creationId xmlns:a16="http://schemas.microsoft.com/office/drawing/2014/main" id="{8E06B4B8-B73A-41C4-BC84-349F7E2A0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7C93031B-F06C-433E-87D1-6F0F3294C852}"/>
              </a:ext>
            </a:extLst>
          </p:cNvPr>
          <p:cNvSpPr txBox="1"/>
          <p:nvPr/>
        </p:nvSpPr>
        <p:spPr>
          <a:xfrm>
            <a:off x="1236922" y="3023052"/>
            <a:ext cx="10723513" cy="3316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defRPr/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</a:p>
          <a:p>
            <a:pPr lvl="0"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  <a:defRPr/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.1.4)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,O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</a:p>
        </p:txBody>
      </p:sp>
      <p:sp>
        <p:nvSpPr>
          <p:cNvPr id="80" name="Rounded Rectangle 4">
            <a:extLst>
              <a:ext uri="{FF2B5EF4-FFF2-40B4-BE49-F238E27FC236}">
                <a16:creationId xmlns:a16="http://schemas.microsoft.com/office/drawing/2014/main" id="{60BF75B9-8E5D-4526-9D50-2E9BBC426B2C}"/>
              </a:ext>
            </a:extLst>
          </p:cNvPr>
          <p:cNvSpPr/>
          <p:nvPr/>
        </p:nvSpPr>
        <p:spPr>
          <a:xfrm>
            <a:off x="12032570" y="2817914"/>
            <a:ext cx="11136219" cy="9988165"/>
          </a:xfrm>
          <a:prstGeom prst="roundRect">
            <a:avLst>
              <a:gd name="adj" fmla="val 2239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99FF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FC8842BF-BD13-47EC-A01B-D5CB2E509824}"/>
              </a:ext>
            </a:extLst>
          </p:cNvPr>
          <p:cNvGrpSpPr/>
          <p:nvPr/>
        </p:nvGrpSpPr>
        <p:grpSpPr>
          <a:xfrm>
            <a:off x="12472237" y="2157672"/>
            <a:ext cx="3493264" cy="883011"/>
            <a:chOff x="1381541" y="6267744"/>
            <a:chExt cx="3466976" cy="883684"/>
          </a:xfrm>
        </p:grpSpPr>
        <p:sp>
          <p:nvSpPr>
            <p:cNvPr id="82" name="Freeform 20">
              <a:extLst>
                <a:ext uri="{FF2B5EF4-FFF2-40B4-BE49-F238E27FC236}">
                  <a16:creationId xmlns:a16="http://schemas.microsoft.com/office/drawing/2014/main" id="{9DCB7188-C5D1-4562-B7E9-036039AD40E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1"/>
              <a:ext cx="828631" cy="3052263"/>
            </a:xfrm>
            <a:prstGeom prst="round1Rect">
              <a:avLst/>
            </a:prstGeom>
            <a:solidFill>
              <a:sysClr val="window" lastClr="FFFFFF"/>
            </a:solidFill>
            <a:ln w="57150">
              <a:solidFill>
                <a:srgbClr val="70AD47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3C5BC4FA-BAB5-4E66-A1A7-2C39A80EA8B6}"/>
                </a:ext>
              </a:extLst>
            </p:cNvPr>
            <p:cNvSpPr txBox="1"/>
            <p:nvPr/>
          </p:nvSpPr>
          <p:spPr>
            <a:xfrm>
              <a:off x="2442041" y="6329854"/>
              <a:ext cx="2276953" cy="7700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</a:t>
              </a:r>
              <a:r>
                <a:rPr kumimoji="0" lang="vi-VN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ải</a:t>
              </a: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 Diagonal Corner Rectangle 8">
              <a:extLst>
                <a:ext uri="{FF2B5EF4-FFF2-40B4-BE49-F238E27FC236}">
                  <a16:creationId xmlns:a16="http://schemas.microsoft.com/office/drawing/2014/main" id="{DD02836A-CB9D-49AF-9B43-E2AE37577D4F}"/>
                </a:ext>
              </a:extLst>
            </p:cNvPr>
            <p:cNvSpPr/>
            <p:nvPr/>
          </p:nvSpPr>
          <p:spPr>
            <a:xfrm flipV="1">
              <a:off x="1381541" y="6267744"/>
              <a:ext cx="852450" cy="820481"/>
            </a:xfrm>
            <a:prstGeom prst="round2DiagRect">
              <a:avLst/>
            </a:prstGeom>
            <a:solidFill>
              <a:srgbClr val="70AD47">
                <a:lumMod val="75000"/>
              </a:srgbClr>
            </a:solidFill>
            <a:ln w="57150" cap="flat" cmpd="sng" algn="ctr">
              <a:solidFill>
                <a:srgbClr val="70AD47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Freeform 9">
              <a:extLst>
                <a:ext uri="{FF2B5EF4-FFF2-40B4-BE49-F238E27FC236}">
                  <a16:creationId xmlns:a16="http://schemas.microsoft.com/office/drawing/2014/main" id="{F1DAE37F-C02F-41A4-AB7C-15856E498E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35168" y="6335953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ysClr val="window" lastClr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6" name="Rectangle 85">
            <a:extLst>
              <a:ext uri="{FF2B5EF4-FFF2-40B4-BE49-F238E27FC236}">
                <a16:creationId xmlns:a16="http://schemas.microsoft.com/office/drawing/2014/main" id="{AC37888B-97E9-42E3-82BD-29595758137A}"/>
              </a:ext>
            </a:extLst>
          </p:cNvPr>
          <p:cNvSpPr/>
          <p:nvPr/>
        </p:nvSpPr>
        <p:spPr>
          <a:xfrm>
            <a:off x="12344343" y="3632768"/>
            <a:ext cx="11187953" cy="77026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</a:t>
            </a:r>
          </a:p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u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v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,Ov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=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k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)</a:t>
            </a:r>
          </a:p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-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lượ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đầ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Ov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i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uố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Ou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s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đ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  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v,O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= - 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k360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k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)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7D7EABF-47D8-C190-E0F5-D76ADFF81B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499" y="6483484"/>
            <a:ext cx="6221156" cy="5852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6006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79" grpId="0"/>
      <p:bldP spid="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71">
            <a:extLst>
              <a:ext uri="{FF2B5EF4-FFF2-40B4-BE49-F238E27FC236}">
                <a16:creationId xmlns:a16="http://schemas.microsoft.com/office/drawing/2014/main" id="{898CECA5-0895-4040-871F-D75E1184B6FC}"/>
              </a:ext>
            </a:extLst>
          </p:cNvPr>
          <p:cNvSpPr/>
          <p:nvPr/>
        </p:nvSpPr>
        <p:spPr>
          <a:xfrm>
            <a:off x="762000" y="1273949"/>
            <a:ext cx="22973835" cy="11987985"/>
          </a:xfrm>
          <a:prstGeom prst="roundRect">
            <a:avLst>
              <a:gd name="adj" fmla="val 2127"/>
            </a:avLst>
          </a:prstGeom>
          <a:solidFill>
            <a:schemeClr val="bg1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A653732-9210-4228-AD0D-1B9B77B02426}"/>
              </a:ext>
            </a:extLst>
          </p:cNvPr>
          <p:cNvSpPr txBox="1"/>
          <p:nvPr/>
        </p:nvSpPr>
        <p:spPr>
          <a:xfrm>
            <a:off x="1839065" y="4640743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 ý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9" name="Rounded Rectangle 61">
            <a:extLst>
              <a:ext uri="{FF2B5EF4-FFF2-40B4-BE49-F238E27FC236}">
                <a16:creationId xmlns:a16="http://schemas.microsoft.com/office/drawing/2014/main" id="{8C4F66B5-9F53-45FC-B951-E4D1E076FC2C}"/>
              </a:ext>
            </a:extLst>
          </p:cNvPr>
          <p:cNvSpPr/>
          <p:nvPr/>
        </p:nvSpPr>
        <p:spPr>
          <a:xfrm>
            <a:off x="1055781" y="2726936"/>
            <a:ext cx="22163170" cy="10227063"/>
          </a:xfrm>
          <a:prstGeom prst="roundRect">
            <a:avLst>
              <a:gd name="adj" fmla="val 5347"/>
            </a:avLst>
          </a:prstGeom>
          <a:solidFill>
            <a:srgbClr val="70AD47">
              <a:lumMod val="20000"/>
              <a:lumOff val="80000"/>
            </a:srgbClr>
          </a:solidFill>
          <a:ln w="28575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endParaRPr lang="en-US" sz="48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0" name="Group 67">
            <a:extLst>
              <a:ext uri="{FF2B5EF4-FFF2-40B4-BE49-F238E27FC236}">
                <a16:creationId xmlns:a16="http://schemas.microsoft.com/office/drawing/2014/main" id="{BAE863BA-DDC7-40A3-BD63-B632301C2DDF}"/>
              </a:ext>
            </a:extLst>
          </p:cNvPr>
          <p:cNvGrpSpPr/>
          <p:nvPr/>
        </p:nvGrpSpPr>
        <p:grpSpPr>
          <a:xfrm>
            <a:off x="1526207" y="2362200"/>
            <a:ext cx="4569793" cy="940513"/>
            <a:chOff x="1311958" y="3405486"/>
            <a:chExt cx="5547673" cy="940513"/>
          </a:xfrm>
        </p:grpSpPr>
        <p:sp>
          <p:nvSpPr>
            <p:cNvPr id="51" name="Freeform 20">
              <a:extLst>
                <a:ext uri="{FF2B5EF4-FFF2-40B4-BE49-F238E27FC236}">
                  <a16:creationId xmlns:a16="http://schemas.microsoft.com/office/drawing/2014/main" id="{15D07D9B-5448-498A-B68D-C65FD69E3A6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069456" y="1523012"/>
              <a:ext cx="793396" cy="4786954"/>
            </a:xfrm>
            <a:prstGeom prst="round2SameRect">
              <a:avLst/>
            </a:prstGeom>
            <a:solidFill>
              <a:srgbClr val="70AD47">
                <a:lumMod val="75000"/>
              </a:srgbClr>
            </a:solidFill>
            <a:ln w="57150">
              <a:solidFill>
                <a:srgbClr val="70AD47">
                  <a:lumMod val="75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38ADCDEF-9ADE-4990-911D-DB4A647079A9}"/>
                </a:ext>
              </a:extLst>
            </p:cNvPr>
            <p:cNvSpPr txBox="1"/>
            <p:nvPr/>
          </p:nvSpPr>
          <p:spPr>
            <a:xfrm>
              <a:off x="2316645" y="3484582"/>
              <a:ext cx="333336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6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</a:t>
              </a:r>
              <a:r>
                <a:rPr lang="en-US" sz="46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kern="0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600" b="1" kern="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  <a:endParaRPr kumimoji="0" lang="en-US" sz="4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3" name="Group 70">
              <a:extLst>
                <a:ext uri="{FF2B5EF4-FFF2-40B4-BE49-F238E27FC236}">
                  <a16:creationId xmlns:a16="http://schemas.microsoft.com/office/drawing/2014/main" id="{9DB54C55-6C13-4C06-B677-EB45AED0EF7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43D8799-9111-4045-A7B0-7DF40BFE6CB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Freeform 13">
                <a:extLst>
                  <a:ext uri="{FF2B5EF4-FFF2-40B4-BE49-F238E27FC236}">
                    <a16:creationId xmlns:a16="http://schemas.microsoft.com/office/drawing/2014/main" id="{0964B461-7639-42FF-9628-5AEBCC705C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2BD50541-A2D2-439A-9CFF-5A2D5CF0EA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25BBDF65-0816-4435-86C9-CE992D59BA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16">
                <a:extLst>
                  <a:ext uri="{FF2B5EF4-FFF2-40B4-BE49-F238E27FC236}">
                    <a16:creationId xmlns:a16="http://schemas.microsoft.com/office/drawing/2014/main" id="{D17517C7-E177-434D-8C4D-A78AAA7627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17">
                <a:extLst>
                  <a:ext uri="{FF2B5EF4-FFF2-40B4-BE49-F238E27FC236}">
                    <a16:creationId xmlns:a16="http://schemas.microsoft.com/office/drawing/2014/main" id="{9B01B60B-B2FF-4665-8ED7-490257C21E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8">
                <a:extLst>
                  <a:ext uri="{FF2B5EF4-FFF2-40B4-BE49-F238E27FC236}">
                    <a16:creationId xmlns:a16="http://schemas.microsoft.com/office/drawing/2014/main" id="{19109C17-AF6D-4476-A672-55EC71EF9A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19">
                <a:extLst>
                  <a:ext uri="{FF2B5EF4-FFF2-40B4-BE49-F238E27FC236}">
                    <a16:creationId xmlns:a16="http://schemas.microsoft.com/office/drawing/2014/main" id="{81AC942F-911A-4CB3-9629-21F5E1B5FB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id="{D9F382EA-F4E2-4501-BC82-C78D2C810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Freeform 21">
                <a:extLst>
                  <a:ext uri="{FF2B5EF4-FFF2-40B4-BE49-F238E27FC236}">
                    <a16:creationId xmlns:a16="http://schemas.microsoft.com/office/drawing/2014/main" id="{F1ECB0E6-4452-4C42-BAAB-DC3E74C35A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Freeform 22">
                <a:extLst>
                  <a:ext uri="{FF2B5EF4-FFF2-40B4-BE49-F238E27FC236}">
                    <a16:creationId xmlns:a16="http://schemas.microsoft.com/office/drawing/2014/main" id="{4BAED771-D18E-4AB8-90C4-545B70E8425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23">
                <a:extLst>
                  <a:ext uri="{FF2B5EF4-FFF2-40B4-BE49-F238E27FC236}">
                    <a16:creationId xmlns:a16="http://schemas.microsoft.com/office/drawing/2014/main" id="{9015FA6A-8E42-44EB-BD0B-B4F3C8124F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24">
                <a:extLst>
                  <a:ext uri="{FF2B5EF4-FFF2-40B4-BE49-F238E27FC236}">
                    <a16:creationId xmlns:a16="http://schemas.microsoft.com/office/drawing/2014/main" id="{67CF42F9-44A5-43B1-8433-A9E6B4A6AD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25">
                <a:extLst>
                  <a:ext uri="{FF2B5EF4-FFF2-40B4-BE49-F238E27FC236}">
                    <a16:creationId xmlns:a16="http://schemas.microsoft.com/office/drawing/2014/main" id="{024383A2-15A9-46AB-9836-B440A160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26">
                <a:extLst>
                  <a:ext uri="{FF2B5EF4-FFF2-40B4-BE49-F238E27FC236}">
                    <a16:creationId xmlns:a16="http://schemas.microsoft.com/office/drawing/2014/main" id="{CBBC424F-E267-4294-AC7B-C2A365F10E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27">
                <a:extLst>
                  <a:ext uri="{FF2B5EF4-FFF2-40B4-BE49-F238E27FC236}">
                    <a16:creationId xmlns:a16="http://schemas.microsoft.com/office/drawing/2014/main" id="{E10F5550-7A5C-4D04-AF81-314FA07D9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28">
                <a:extLst>
                  <a:ext uri="{FF2B5EF4-FFF2-40B4-BE49-F238E27FC236}">
                    <a16:creationId xmlns:a16="http://schemas.microsoft.com/office/drawing/2014/main" id="{C84E9659-ABE6-4728-B9E2-CF1DABABE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29">
                <a:extLst>
                  <a:ext uri="{FF2B5EF4-FFF2-40B4-BE49-F238E27FC236}">
                    <a16:creationId xmlns:a16="http://schemas.microsoft.com/office/drawing/2014/main" id="{916FD9E1-4B27-47DC-BD7B-069CB43230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30">
                <a:extLst>
                  <a:ext uri="{FF2B5EF4-FFF2-40B4-BE49-F238E27FC236}">
                    <a16:creationId xmlns:a16="http://schemas.microsoft.com/office/drawing/2014/main" id="{B4BE53A6-C202-4DAE-812F-04AC26C7D3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31">
                <a:extLst>
                  <a:ext uri="{FF2B5EF4-FFF2-40B4-BE49-F238E27FC236}">
                    <a16:creationId xmlns:a16="http://schemas.microsoft.com/office/drawing/2014/main" id="{F246C574-3DC7-4E89-8F0D-9001EDC8B7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32">
                <a:extLst>
                  <a:ext uri="{FF2B5EF4-FFF2-40B4-BE49-F238E27FC236}">
                    <a16:creationId xmlns:a16="http://schemas.microsoft.com/office/drawing/2014/main" id="{BB0DA318-2CD7-4778-97E0-E0DF3F1ED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Freeform 33">
                <a:extLst>
                  <a:ext uri="{FF2B5EF4-FFF2-40B4-BE49-F238E27FC236}">
                    <a16:creationId xmlns:a16="http://schemas.microsoft.com/office/drawing/2014/main" id="{A1AF9A78-9612-4282-8B72-B07DA777B1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Freeform 34">
                <a:extLst>
                  <a:ext uri="{FF2B5EF4-FFF2-40B4-BE49-F238E27FC236}">
                    <a16:creationId xmlns:a16="http://schemas.microsoft.com/office/drawing/2014/main" id="{5942A584-5791-42D4-BE98-AA50437434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Freeform 35">
                <a:extLst>
                  <a:ext uri="{FF2B5EF4-FFF2-40B4-BE49-F238E27FC236}">
                    <a16:creationId xmlns:a16="http://schemas.microsoft.com/office/drawing/2014/main" id="{6FEBF141-B9BB-46D8-8EAC-1E8BE7F3F0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Freeform 36">
                <a:extLst>
                  <a:ext uri="{FF2B5EF4-FFF2-40B4-BE49-F238E27FC236}">
                    <a16:creationId xmlns:a16="http://schemas.microsoft.com/office/drawing/2014/main" id="{8E06B4B8-B73A-41C4-BC84-349F7E2A0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C93031B-F06C-433E-87D1-6F0F3294C852}"/>
                  </a:ext>
                </a:extLst>
              </p:cNvPr>
              <p:cNvSpPr txBox="1"/>
              <p:nvPr/>
            </p:nvSpPr>
            <p:spPr>
              <a:xfrm>
                <a:off x="3200400" y="3368107"/>
                <a:ext cx="18468657" cy="1628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  <a:defRPr/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𝒖𝑶𝒗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𝟓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°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u,Ov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7C93031B-F06C-433E-87D1-6F0F3294C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368107"/>
                <a:ext cx="18468657" cy="1628331"/>
              </a:xfrm>
              <a:prstGeom prst="rect">
                <a:avLst/>
              </a:prstGeom>
              <a:blipFill>
                <a:blip r:embed="rId3"/>
                <a:stretch>
                  <a:fillRect l="-1485" t="-8240" r="-1452" b="-19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D54E9D-6AD4-565A-0252-5D37A64E9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24798"/>
              </p:ext>
            </p:extLst>
          </p:nvPr>
        </p:nvGraphicFramePr>
        <p:xfrm>
          <a:off x="4432300" y="2209800"/>
          <a:ext cx="27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507960" progId="Equation.DSMT4">
                  <p:embed/>
                </p:oleObj>
              </mc:Choice>
              <mc:Fallback>
                <p:oleObj name="Equation" r:id="rId4" imgW="279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300" y="2209800"/>
                        <a:ext cx="279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E7CE3C2-71C6-93B6-5F8B-B09CD46663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8453" y="5299976"/>
            <a:ext cx="15311927" cy="509374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F7880AF-EAD5-05A9-5AEF-608013267078}"/>
              </a:ext>
            </a:extLst>
          </p:cNvPr>
          <p:cNvSpPr txBox="1"/>
          <p:nvPr/>
        </p:nvSpPr>
        <p:spPr>
          <a:xfrm>
            <a:off x="1611069" y="10813720"/>
            <a:ext cx="18468657" cy="8115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  <a:defRPr/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   a) 4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 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b) - 315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905679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0</TotalTime>
  <Words>1720</Words>
  <Application>Microsoft Office PowerPoint</Application>
  <PresentationFormat>Custom</PresentationFormat>
  <Paragraphs>213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ambria Math</vt:lpstr>
      <vt:lpstr>Londrina Solid</vt:lpstr>
      <vt:lpstr>Tahoma</vt:lpstr>
      <vt:lpstr>Times New Roman</vt:lpstr>
      <vt:lpstr>Tomaho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subject>thuvienhoclieu.com</dc:subject>
  <dc:creator/>
  <cp:lastModifiedBy/>
  <cp:revision>1</cp:revision>
  <dcterms:created xsi:type="dcterms:W3CDTF">2022-09-05T07:47:44Z</dcterms:created>
  <dcterms:modified xsi:type="dcterms:W3CDTF">2025-01-26T22:23:28Z</dcterms:modified>
  <cp:category>thuvienhoclieu.com</cp:category>
</cp:coreProperties>
</file>